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2CE8" w:rsidRPr="00475188" w:rsidRDefault="00EE2CE8" w:rsidP="00EE2CE8">
      <w:pPr>
        <w:jc w:val="both"/>
      </w:pPr>
      <w:r w:rsidRPr="00475188">
        <w:rPr>
          <w:b/>
        </w:rPr>
        <w:t>ЗАДАНИЕ 4</w:t>
      </w:r>
    </w:p>
    <w:p w:rsidR="00EE2CE8" w:rsidRPr="00046749" w:rsidRDefault="00EE2CE8" w:rsidP="00EE2CE8">
      <w:pPr>
        <w:spacing w:before="120"/>
        <w:ind w:firstLine="567"/>
        <w:jc w:val="both"/>
      </w:pPr>
      <w:r>
        <w:t>Для заданной схемы электрической цепи, структура которой представлена на рис 1 или 2 и параметрами из таблиц 4.1…4.4, в</w:t>
      </w:r>
      <w:r w:rsidRPr="00046749">
        <w:t>ыполнить:</w:t>
      </w:r>
    </w:p>
    <w:p w:rsidR="00EE2CE8" w:rsidRDefault="00EE2CE8" w:rsidP="00EE2CE8">
      <w:pPr>
        <w:numPr>
          <w:ilvl w:val="0"/>
          <w:numId w:val="1"/>
        </w:numPr>
        <w:jc w:val="both"/>
      </w:pPr>
      <w:r>
        <w:t>представить заданную функцию источника ЭДС или тока рядом Фурье, ограничив число членов ряда постоянной составляющей и тремя первыми га</w:t>
      </w:r>
      <w:r>
        <w:t>р</w:t>
      </w:r>
      <w:r>
        <w:t>мониками.</w:t>
      </w:r>
    </w:p>
    <w:p w:rsidR="00EE2CE8" w:rsidRDefault="00EE2CE8" w:rsidP="00EE2CE8">
      <w:pPr>
        <w:numPr>
          <w:ilvl w:val="0"/>
          <w:numId w:val="1"/>
        </w:numPr>
        <w:jc w:val="both"/>
      </w:pPr>
      <w:r>
        <w:t>построить графики спектров амплитуд и начальных фаз заданного исто</w:t>
      </w:r>
      <w:r>
        <w:t>ч</w:t>
      </w:r>
      <w:r>
        <w:t>ника.</w:t>
      </w:r>
    </w:p>
    <w:p w:rsidR="00EE2CE8" w:rsidRPr="00B15F40" w:rsidRDefault="00EE2CE8" w:rsidP="00EE2CE8">
      <w:pPr>
        <w:numPr>
          <w:ilvl w:val="0"/>
          <w:numId w:val="1"/>
        </w:numPr>
        <w:jc w:val="both"/>
      </w:pPr>
      <w:r w:rsidRPr="00B15F40">
        <w:t xml:space="preserve">определить функцию </w:t>
      </w:r>
      <w:r w:rsidRPr="00B15F40">
        <w:rPr>
          <w:position w:val="-12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6" o:title=""/>
          </v:shape>
          <o:OLEObject Type="Embed" ProgID="Equation.DSMT4" ShapeID="_x0000_i1025" DrawAspect="Content" ObjectID="_1420827968" r:id="rId7"/>
        </w:object>
      </w:r>
      <w:r w:rsidRPr="00B15F40">
        <w:t xml:space="preserve"> - напряжение </w:t>
      </w:r>
      <w:r w:rsidRPr="00B15F40">
        <w:rPr>
          <w:position w:val="-12"/>
        </w:rPr>
        <w:object w:dxaOrig="620" w:dyaOrig="380">
          <v:shape id="_x0000_i1026" type="#_x0000_t75" style="width:30.75pt;height:18.75pt" o:ole="">
            <v:imagedata r:id="rId8" o:title=""/>
          </v:shape>
          <o:OLEObject Type="Embed" ProgID="Equation.DSMT4" ShapeID="_x0000_i1026" DrawAspect="Content" ObjectID="_1420827969" r:id="rId9"/>
        </w:object>
      </w:r>
      <w:r w:rsidRPr="00B15F40">
        <w:t xml:space="preserve"> или ток </w:t>
      </w:r>
      <w:r w:rsidRPr="00B15F40">
        <w:rPr>
          <w:position w:val="-12"/>
        </w:rPr>
        <w:object w:dxaOrig="560" w:dyaOrig="380">
          <v:shape id="_x0000_i1027" type="#_x0000_t75" style="width:27.75pt;height:18.75pt" o:ole="">
            <v:imagedata r:id="rId10" o:title=""/>
          </v:shape>
          <o:OLEObject Type="Embed" ProgID="Equation.DSMT4" ShapeID="_x0000_i1027" DrawAspect="Content" ObjectID="_1420827970" r:id="rId11"/>
        </w:object>
      </w:r>
      <w:r w:rsidRPr="00B15F40">
        <w:t xml:space="preserve"> на нагрузке, испол</w:t>
      </w:r>
      <w:r w:rsidRPr="00B15F40">
        <w:t>ь</w:t>
      </w:r>
      <w:r w:rsidRPr="00B15F40">
        <w:t>зуя метод расчета по комплексным значениям;</w:t>
      </w:r>
    </w:p>
    <w:p w:rsidR="00EE2CE8" w:rsidRDefault="00EE2CE8" w:rsidP="00EE2CE8">
      <w:pPr>
        <w:numPr>
          <w:ilvl w:val="0"/>
          <w:numId w:val="1"/>
        </w:numPr>
        <w:jc w:val="both"/>
      </w:pPr>
      <w:r>
        <w:t>построить графики спектральных составляющих для напряжения (тока) на нагрузке.</w:t>
      </w:r>
    </w:p>
    <w:p w:rsidR="00EE2CE8" w:rsidRDefault="00EE2CE8" w:rsidP="00EE2CE8">
      <w:pPr>
        <w:numPr>
          <w:ilvl w:val="0"/>
          <w:numId w:val="1"/>
        </w:numPr>
        <w:jc w:val="both"/>
      </w:pPr>
      <w:r>
        <w:t>определить действующее значение напряжения (тока) на нагрузке и мо</w:t>
      </w:r>
      <w:r>
        <w:t>щ</w:t>
      </w:r>
      <w:r>
        <w:t>ность, рассеиваемую на нагрузке.</w:t>
      </w:r>
    </w:p>
    <w:p w:rsidR="00EE2CE8" w:rsidRDefault="00EE2CE8" w:rsidP="00EE2CE8">
      <w:pPr>
        <w:ind w:left="360"/>
        <w:jc w:val="both"/>
        <w:rPr>
          <w:color w:val="FF66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22605</wp:posOffset>
                </wp:positionH>
                <wp:positionV relativeFrom="paragraph">
                  <wp:posOffset>483870</wp:posOffset>
                </wp:positionV>
                <wp:extent cx="5384165" cy="1452245"/>
                <wp:effectExtent l="13970" t="8255" r="2540" b="6350"/>
                <wp:wrapTopAndBottom/>
                <wp:docPr id="33" name="Группа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84165" cy="1452245"/>
                          <a:chOff x="2161" y="1259"/>
                          <a:chExt cx="8479" cy="2287"/>
                        </a:xfrm>
                      </wpg:grpSpPr>
                      <wpg:grpSp>
                        <wpg:cNvPr id="34" name="Group 36"/>
                        <wpg:cNvGrpSpPr>
                          <a:grpSpLocks/>
                        </wpg:cNvGrpSpPr>
                        <wpg:grpSpPr bwMode="auto">
                          <a:xfrm>
                            <a:off x="2161" y="1259"/>
                            <a:ext cx="4034" cy="2272"/>
                            <a:chOff x="2161" y="1259"/>
                            <a:chExt cx="4034" cy="2272"/>
                          </a:xfrm>
                        </wpg:grpSpPr>
                        <wpg:grpSp>
                          <wpg:cNvPr id="35" name="Group 37"/>
                          <wpg:cNvGrpSpPr>
                            <a:grpSpLocks/>
                          </wpg:cNvGrpSpPr>
                          <wpg:grpSpPr bwMode="auto">
                            <a:xfrm>
                              <a:off x="2335" y="1466"/>
                              <a:ext cx="3257" cy="1867"/>
                              <a:chOff x="1604" y="2171"/>
                              <a:chExt cx="3523" cy="1867"/>
                            </a:xfrm>
                          </wpg:grpSpPr>
                          <wps:wsp>
                            <wps:cNvPr id="36" name="Rectangle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4" y="2172"/>
                                <a:ext cx="3523" cy="18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Line 39"/>
                            <wps:cNvCnPr/>
                            <wps:spPr bwMode="auto">
                              <a:xfrm>
                                <a:off x="2730" y="2171"/>
                                <a:ext cx="1" cy="18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40"/>
                            <wps:cNvCnPr/>
                            <wps:spPr bwMode="auto">
                              <a:xfrm>
                                <a:off x="3914" y="2186"/>
                                <a:ext cx="1" cy="185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9" name="Group 41"/>
                          <wpg:cNvGrpSpPr>
                            <a:grpSpLocks/>
                          </wpg:cNvGrpSpPr>
                          <wpg:grpSpPr bwMode="auto">
                            <a:xfrm>
                              <a:off x="3674" y="1259"/>
                              <a:ext cx="442" cy="427"/>
                              <a:chOff x="2544" y="2691"/>
                              <a:chExt cx="453" cy="427"/>
                            </a:xfrm>
                          </wpg:grpSpPr>
                          <wps:wsp>
                            <wps:cNvPr id="40" name="Oval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44" y="2691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Rectangle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03" y="2766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2" name="Group 44"/>
                          <wpg:cNvGrpSpPr>
                            <a:grpSpLocks/>
                          </wpg:cNvGrpSpPr>
                          <wpg:grpSpPr bwMode="auto">
                            <a:xfrm>
                              <a:off x="4782" y="1259"/>
                              <a:ext cx="442" cy="427"/>
                              <a:chOff x="3607" y="2691"/>
                              <a:chExt cx="453" cy="427"/>
                            </a:xfrm>
                          </wpg:grpSpPr>
                          <wps:wsp>
                            <wps:cNvPr id="43" name="Oval 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7" y="2691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Rectangle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66" y="2766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47"/>
                          <wpg:cNvGrpSpPr>
                            <a:grpSpLocks/>
                          </wpg:cNvGrpSpPr>
                          <wpg:grpSpPr bwMode="auto">
                            <a:xfrm>
                              <a:off x="3150" y="2149"/>
                              <a:ext cx="442" cy="427"/>
                              <a:chOff x="1481" y="2666"/>
                              <a:chExt cx="453" cy="427"/>
                            </a:xfrm>
                          </wpg:grpSpPr>
                          <wps:wsp>
                            <wps:cNvPr id="46" name="Oval 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81" y="2666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40" y="2741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3673" y="3096"/>
                              <a:ext cx="442" cy="427"/>
                              <a:chOff x="3037" y="1843"/>
                              <a:chExt cx="453" cy="427"/>
                            </a:xfrm>
                          </wpg:grpSpPr>
                          <wps:wsp>
                            <wps:cNvPr id="49" name="Oval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7" y="1843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Rectangle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82" y="1913"/>
                                <a:ext cx="160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3"/>
                          <wpg:cNvGrpSpPr>
                            <a:grpSpLocks/>
                          </wpg:cNvGrpSpPr>
                          <wpg:grpSpPr bwMode="auto">
                            <a:xfrm>
                              <a:off x="4254" y="2152"/>
                              <a:ext cx="442" cy="427"/>
                              <a:chOff x="3079" y="3584"/>
                              <a:chExt cx="453" cy="427"/>
                            </a:xfrm>
                          </wpg:grpSpPr>
                          <wps:wsp>
                            <wps:cNvPr id="52" name="Oval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79" y="3584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Rectangle 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08" y="3639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6"/>
                          <wpg:cNvGrpSpPr>
                            <a:grpSpLocks/>
                          </wpg:cNvGrpSpPr>
                          <wpg:grpSpPr bwMode="auto">
                            <a:xfrm>
                              <a:off x="4770" y="3104"/>
                              <a:ext cx="442" cy="427"/>
                              <a:chOff x="4658" y="2721"/>
                              <a:chExt cx="453" cy="427"/>
                            </a:xfrm>
                          </wpg:grpSpPr>
                          <wps:wsp>
                            <wps:cNvPr id="55" name="Oval 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58" y="2721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Rectangle 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03" y="2791"/>
                                <a:ext cx="160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9"/>
                          <wpg:cNvGrpSpPr>
                            <a:grpSpLocks/>
                          </wpg:cNvGrpSpPr>
                          <wpg:grpSpPr bwMode="auto">
                            <a:xfrm>
                              <a:off x="5364" y="2152"/>
                              <a:ext cx="442" cy="427"/>
                              <a:chOff x="3079" y="3584"/>
                              <a:chExt cx="453" cy="427"/>
                            </a:xfrm>
                          </wpg:grpSpPr>
                          <wps:wsp>
                            <wps:cNvPr id="58" name="Oval 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79" y="3584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Rectangle 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08" y="3639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62"/>
                          <wpg:cNvGrpSpPr>
                            <a:grpSpLocks/>
                          </wpg:cNvGrpSpPr>
                          <wpg:grpSpPr bwMode="auto">
                            <a:xfrm>
                              <a:off x="2161" y="2203"/>
                              <a:ext cx="344" cy="354"/>
                              <a:chOff x="0" y="0"/>
                              <a:chExt cx="20000" cy="20000"/>
                            </a:xfrm>
                          </wpg:grpSpPr>
                          <wps:wsp>
                            <wps:cNvPr id="61" name="Oval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00" cy="199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Line 64"/>
                            <wps:cNvCnPr/>
                            <wps:spPr bwMode="auto">
                              <a:xfrm>
                                <a:off x="10255" y="0"/>
                                <a:ext cx="57" cy="51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Line 65"/>
                            <wps:cNvCnPr/>
                            <wps:spPr bwMode="auto">
                              <a:xfrm>
                                <a:off x="10255" y="9266"/>
                                <a:ext cx="57" cy="1073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64" name="Group 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29" y="8983"/>
                                <a:ext cx="10312" cy="6949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65" name="Line 67"/>
                              <wps:cNvCnPr/>
                              <wps:spPr bwMode="auto">
                                <a:xfrm flipH="1">
                                  <a:off x="0" y="325"/>
                                  <a:ext cx="9889" cy="19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68"/>
                              <wps:cNvCnPr/>
                              <wps:spPr bwMode="auto">
                                <a:xfrm flipH="1" flipV="1">
                                  <a:off x="10110" y="0"/>
                                  <a:ext cx="9889" cy="19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67" name="Group 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2" y="5141"/>
                                <a:ext cx="10312" cy="6949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68" name="Line 70"/>
                              <wps:cNvCnPr/>
                              <wps:spPr bwMode="auto">
                                <a:xfrm flipH="1">
                                  <a:off x="0" y="325"/>
                                  <a:ext cx="9891" cy="19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71"/>
                              <wps:cNvCnPr/>
                              <wps:spPr bwMode="auto">
                                <a:xfrm flipH="1" flipV="1">
                                  <a:off x="10110" y="0"/>
                                  <a:ext cx="9889" cy="19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70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3" y="2204"/>
                              <a:ext cx="385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E2CE8" w:rsidRPr="00B15F40" w:rsidRDefault="00EE2CE8" w:rsidP="00EE2CE8">
                                <w:pPr>
                                  <w:rPr>
                                    <w:szCs w:val="28"/>
                                    <w:vertAlign w:val="subscript"/>
                                  </w:rPr>
                                </w:pPr>
                                <w:proofErr w:type="spellStart"/>
                                <w:proofErr w:type="gramStart"/>
                                <w:r w:rsidRPr="00B15F40">
                                  <w:rPr>
                                    <w:i/>
                                    <w:szCs w:val="28"/>
                                  </w:rPr>
                                  <w:t>J</w:t>
                                </w:r>
                                <w:proofErr w:type="gramEnd"/>
                                <w:r w:rsidRPr="00B15F40">
                                  <w:rPr>
                                    <w:szCs w:val="28"/>
                                    <w:vertAlign w:val="subscript"/>
                                  </w:rPr>
                                  <w:t>вх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1" name="Freeform 73"/>
                          <wps:cNvSpPr>
                            <a:spLocks/>
                          </wps:cNvSpPr>
                          <wps:spPr bwMode="auto">
                            <a:xfrm rot="10800000" flipH="1">
                              <a:off x="5533" y="2886"/>
                              <a:ext cx="112" cy="78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19744 h 20000"/>
                                <a:gd name="T2" fmla="*/ 9825 w 20000"/>
                                <a:gd name="T3" fmla="*/ 0 h 20000"/>
                                <a:gd name="T4" fmla="*/ 19825 w 20000"/>
                                <a:gd name="T5" fmla="*/ 19744 h 20000"/>
                                <a:gd name="T6" fmla="*/ 0 w 20000"/>
                                <a:gd name="T7" fmla="*/ 19744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19744"/>
                                  </a:moveTo>
                                  <a:lnTo>
                                    <a:pt x="9825" y="0"/>
                                  </a:lnTo>
                                  <a:lnTo>
                                    <a:pt x="19825" y="19744"/>
                                  </a:lnTo>
                                  <a:lnTo>
                                    <a:pt x="0" y="1974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317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5" y="2759"/>
                              <a:ext cx="490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proofErr w:type="spellStart"/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proofErr w:type="spellEnd"/>
                                <w:r w:rsidRPr="006C26DB">
                                  <w:rPr>
                                    <w:sz w:val="32"/>
                                    <w:szCs w:val="32"/>
                                    <w:vertAlign w:val="subscript"/>
                                  </w:rPr>
                                  <w:t>н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73" name="Group 75"/>
                        <wpg:cNvGrpSpPr>
                          <a:grpSpLocks/>
                        </wpg:cNvGrpSpPr>
                        <wpg:grpSpPr bwMode="auto">
                          <a:xfrm>
                            <a:off x="6875" y="1264"/>
                            <a:ext cx="3765" cy="2282"/>
                            <a:chOff x="1745" y="1639"/>
                            <a:chExt cx="3765" cy="2282"/>
                          </a:xfrm>
                        </wpg:grpSpPr>
                        <wps:wsp>
                          <wps:cNvPr id="74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95" y="2564"/>
                              <a:ext cx="315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 w:rsidRPr="006C26DB">
                                  <w:rPr>
                                    <w:sz w:val="32"/>
                                    <w:szCs w:val="32"/>
                                    <w:vertAlign w:val="subscript"/>
                                  </w:rPr>
                                  <w:t>н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5" name="Line 77"/>
                          <wps:cNvCnPr/>
                          <wps:spPr bwMode="auto">
                            <a:xfrm>
                              <a:off x="5069" y="2571"/>
                              <a:ext cx="0" cy="3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76" name="Group 78"/>
                          <wpg:cNvGrpSpPr>
                            <a:grpSpLocks/>
                          </wpg:cNvGrpSpPr>
                          <wpg:grpSpPr bwMode="auto">
                            <a:xfrm>
                              <a:off x="4770" y="2460"/>
                              <a:ext cx="195" cy="615"/>
                              <a:chOff x="2385" y="3465"/>
                              <a:chExt cx="540" cy="510"/>
                            </a:xfrm>
                          </wpg:grpSpPr>
                          <wps:wsp>
                            <wps:cNvPr id="77" name="Line 79"/>
                            <wps:cNvCnPr/>
                            <wps:spPr bwMode="auto">
                              <a:xfrm>
                                <a:off x="2430" y="3465"/>
                                <a:ext cx="4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80"/>
                            <wps:cNvCnPr/>
                            <wps:spPr bwMode="auto">
                              <a:xfrm>
                                <a:off x="2385" y="3975"/>
                                <a:ext cx="4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9" name="Rectangle 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19" y="1857"/>
                              <a:ext cx="2758" cy="185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Line 82"/>
                          <wps:cNvCnPr/>
                          <wps:spPr bwMode="auto">
                            <a:xfrm>
                              <a:off x="3270" y="1871"/>
                              <a:ext cx="1" cy="18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81" name="Group 83"/>
                          <wpg:cNvGrpSpPr>
                            <a:grpSpLocks/>
                          </wpg:cNvGrpSpPr>
                          <wpg:grpSpPr bwMode="auto">
                            <a:xfrm>
                              <a:off x="2289" y="3494"/>
                              <a:ext cx="453" cy="427"/>
                              <a:chOff x="2544" y="2691"/>
                              <a:chExt cx="453" cy="427"/>
                            </a:xfrm>
                          </wpg:grpSpPr>
                          <wps:wsp>
                            <wps:cNvPr id="82" name="Oval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44" y="2691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Rectangle 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03" y="2766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4" name="Group 86"/>
                          <wpg:cNvGrpSpPr>
                            <a:grpSpLocks/>
                          </wpg:cNvGrpSpPr>
                          <wpg:grpSpPr bwMode="auto">
                            <a:xfrm>
                              <a:off x="3697" y="3479"/>
                              <a:ext cx="453" cy="427"/>
                              <a:chOff x="3607" y="2691"/>
                              <a:chExt cx="453" cy="427"/>
                            </a:xfrm>
                          </wpg:grpSpPr>
                          <wps:wsp>
                            <wps:cNvPr id="85" name="Oval 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07" y="2691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" name="Rectangle 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66" y="2766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7" name="Group 89"/>
                          <wpg:cNvGrpSpPr>
                            <a:grpSpLocks/>
                          </wpg:cNvGrpSpPr>
                          <wpg:grpSpPr bwMode="auto">
                            <a:xfrm>
                              <a:off x="2336" y="1639"/>
                              <a:ext cx="453" cy="427"/>
                              <a:chOff x="1481" y="2666"/>
                              <a:chExt cx="453" cy="427"/>
                            </a:xfrm>
                          </wpg:grpSpPr>
                          <wps:wsp>
                            <wps:cNvPr id="88" name="Oval 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81" y="2666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" name="Rectangle 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40" y="2741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0" name="Group 92"/>
                          <wpg:cNvGrpSpPr>
                            <a:grpSpLocks/>
                          </wpg:cNvGrpSpPr>
                          <wpg:grpSpPr bwMode="auto">
                            <a:xfrm>
                              <a:off x="3037" y="2496"/>
                              <a:ext cx="453" cy="427"/>
                              <a:chOff x="3037" y="1843"/>
                              <a:chExt cx="453" cy="427"/>
                            </a:xfrm>
                          </wpg:grpSpPr>
                          <wps:wsp>
                            <wps:cNvPr id="91" name="Oval 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7" y="1843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" name="Rectangle 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82" y="1913"/>
                                <a:ext cx="160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3" name="Group 95"/>
                          <wpg:cNvGrpSpPr>
                            <a:grpSpLocks/>
                          </wpg:cNvGrpSpPr>
                          <wpg:grpSpPr bwMode="auto">
                            <a:xfrm>
                              <a:off x="3814" y="1642"/>
                              <a:ext cx="453" cy="427"/>
                              <a:chOff x="3079" y="3584"/>
                              <a:chExt cx="453" cy="427"/>
                            </a:xfrm>
                          </wpg:grpSpPr>
                          <wps:wsp>
                            <wps:cNvPr id="94" name="Oval 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79" y="3584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5" name="Rectangle 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08" y="3639"/>
                                <a:ext cx="161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r>
                                    <w:rPr>
                                      <w:b/>
                                      <w:sz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g:grpSp>
                          <wpg:cNvPr id="96" name="Group 98"/>
                          <wpg:cNvGrpSpPr>
                            <a:grpSpLocks/>
                          </wpg:cNvGrpSpPr>
                          <wpg:grpSpPr bwMode="auto">
                            <a:xfrm>
                              <a:off x="4448" y="2519"/>
                              <a:ext cx="453" cy="427"/>
                              <a:chOff x="4658" y="2721"/>
                              <a:chExt cx="453" cy="427"/>
                            </a:xfrm>
                          </wpg:grpSpPr>
                          <wps:wsp>
                            <wps:cNvPr id="97" name="Oval 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658" y="2721"/>
                                <a:ext cx="453" cy="4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8" name="Rectangle 1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03" y="2791"/>
                                <a:ext cx="160" cy="2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E2CE8" w:rsidRDefault="00EE2CE8" w:rsidP="00EE2CE8">
                                  <w:pPr>
                                    <w:rPr>
                                      <w:b/>
                                      <w:sz w:val="24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12700" tIns="12700" rIns="12700" bIns="12700" anchor="t" anchorCtr="0" upright="1">
                              <a:noAutofit/>
                            </wps:bodyPr>
                          </wps:wsp>
                        </wpg:grpSp>
                        <wps:wsp>
                          <wps:cNvPr id="99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3" y="2579"/>
                              <a:ext cx="502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e</w:t>
                                </w:r>
                                <w:proofErr w:type="spellStart"/>
                                <w:r>
                                  <w:rPr>
                                    <w:vertAlign w:val="subscript"/>
                                  </w:rPr>
                                  <w:t>вх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0" name="Group 102"/>
                          <wpg:cNvGrpSpPr>
                            <a:grpSpLocks/>
                          </wpg:cNvGrpSpPr>
                          <wpg:grpSpPr bwMode="auto">
                            <a:xfrm>
                              <a:off x="1745" y="2624"/>
                              <a:ext cx="355" cy="357"/>
                              <a:chOff x="61" y="0"/>
                              <a:chExt cx="19880" cy="20000"/>
                            </a:xfrm>
                          </wpg:grpSpPr>
                          <wps:wsp>
                            <wps:cNvPr id="101" name="Line 103"/>
                            <wps:cNvCnPr/>
                            <wps:spPr bwMode="auto">
                              <a:xfrm>
                                <a:off x="10085" y="112"/>
                                <a:ext cx="56" cy="1966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2" name="Group 1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09" y="0"/>
                                <a:ext cx="10584" cy="874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103" name="Line 105"/>
                              <wps:cNvCnPr/>
                              <wps:spPr bwMode="auto">
                                <a:xfrm flipH="1">
                                  <a:off x="0" y="384"/>
                                  <a:ext cx="9841" cy="196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106"/>
                              <wps:cNvCnPr/>
                              <wps:spPr bwMode="auto">
                                <a:xfrm flipH="1" flipV="1">
                                  <a:off x="10158" y="0"/>
                                  <a:ext cx="9841" cy="196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5" name="Oval 1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" y="112"/>
                                <a:ext cx="19880" cy="19888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33" o:spid="_x0000_s1026" style="position:absolute;left:0;text-align:left;margin-left:41.15pt;margin-top:38.1pt;width:423.95pt;height:114.35pt;z-index:251659264" coordorigin="2161,1259" coordsize="8479,2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">
                <v:group id="Group 36" o:spid="_x0000_s1027" style="position:absolute;left:2161;top:1259;width:4034;height:2272" coordorigin="2161,1259" coordsize="4034,22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group id="Group 37" o:spid="_x0000_s1028" style="position:absolute;left:2335;top:1466;width:3257;height:1867" coordorigin="1604,2171" coordsize="3523,18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rect id="Rectangle 38" o:spid="_x0000_s1029" style="position:absolute;left:1604;top:2172;width:3523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<v:line id="Line 39" o:spid="_x0000_s1030" style="position:absolute;visibility:visible;mso-wrap-style:square" from="2730,2171" to="2731,4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spH8MAAADbAAAADwAAAGRycy9kb3ducmV2LnhtbESPQYvCMBSE78L+h/AWvGmqgq5doyyC&#10;4MGLVdju7dE827rNS9tErf/eCILHYWa+YRarzlTiSq0rLSsYDSMQxJnVJecKjofN4AuE88gaK8uk&#10;4E4OVsuP3gJjbW+8p2vicxEg7GJUUHhfx1K6rCCDbmhr4uCdbGvQB9nmUrd4C3BTyXEUTaXBksNC&#10;gTWtC8r+k4sJlON0vpn/NuXlPGqS9K9u0sMOlep/dj/fIDx1/h1+tbdawWQGzy/hB8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kLKR/DAAAA2wAAAA8AAAAAAAAAAAAA&#10;AAAAoQIAAGRycy9kb3ducmV2LnhtbFBLBQYAAAAABAAEAPkAAACRAwAAAAA=&#10;">
                      <v:stroke startarrowwidth="narrow" startarrowlength="short" endarrowwidth="narrow" endarrowlength="short"/>
                    </v:line>
                    <v:line id="Line 40" o:spid="_x0000_s1031" style="position:absolute;visibility:visible;mso-wrap-style:square" from="3914,2186" to="3915,4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S9bcQAAADbAAAADwAAAGRycy9kb3ducmV2LnhtbESPwWrCQBCG74LvsIzgTTcqSI2uUgSh&#10;h14aBfU2ZKdJ2uxskl01fXvnIPQ4/PN/M99m17ta3akLlWcDs2kCijj3tuLCwOl4mLyBChHZYu2Z&#10;DPxRgN12ONhgav2Dv+iexUIJhEOKBsoYm1TrkJfkMEx9QyzZt+8cRhm7QtsOHwJ3tZ4nyVI7rFgu&#10;lNjQvqT8N7s5oZyWq8Pq3Fa3n1mbXa5Nezl+ojHjUf++BhWpj//Lr/aHNbCQZ8VFPEBv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lL1txAAAANsAAAAPAAAAAAAAAAAA&#10;AAAAAKECAABkcnMvZG93bnJldi54bWxQSwUGAAAAAAQABAD5AAAAkgMAAAAA&#10;">
                      <v:stroke startarrowwidth="narrow" startarrowlength="short" endarrowwidth="narrow" endarrowlength="short"/>
                    </v:line>
                  </v:group>
                  <v:group id="Group 41" o:spid="_x0000_s1032" style="position:absolute;left:3674;top:1259;width:442;height:427" coordorigin="2544,2691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oval id="Oval 42" o:spid="_x0000_s1033" style="position:absolute;left:2544;top:2691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yDScAA&#10;AADbAAAADwAAAGRycy9kb3ducmV2LnhtbERPTWvCQBC9F/wPyxS81Y2mSkldRRTBHjyYtvchOybB&#10;7GzIjjH+e/cgeHy87+V6cI3qqQu1ZwPTSQKKuPC25tLA3+/+4wtUEGSLjWcycKcA69XobYmZ9Tc+&#10;UZ9LqWIIhwwNVCJtpnUoKnIYJr4ljtzZdw4lwq7UtsNbDHeNniXJQjusOTZU2NK2ouKSX52BXbnJ&#10;F71OZZ6edweZX/6PP+nUmPH7sPkGJTTIS/x0H6yBz7g+fok/QK8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yDScAAAADbAAAADwAAAAAAAAAAAAAAAACYAgAAZHJzL2Rvd25y&#10;ZXYueG1sUEsFBgAAAAAEAAQA9QAAAIUDAAAAAA==&#10;"/>
                    <v:rect id="Rectangle 43" o:spid="_x0000_s1034" style="position:absolute;left:2703;top:2766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SfDsQA&#10;AADbAAAADwAAAGRycy9kb3ducmV2LnhtbESPS2vDMBCE74X8B7GB3BrZaTHBjRJCwCaXtORxyW2x&#10;traJtTKW6kd/fVUo9DjMzDfMZjeaRvTUudqygngZgSAurK65VHC7Zs9rEM4ja2wsk4KJHOy2s6cN&#10;ptoOfKb+4ksRIOxSVFB536ZSuqIig25pW+LgfdrOoA+yK6XucAhw08hVFCXSYM1hocKWDhUVj8uX&#10;UXDn9/zsTi99kuX0UUxov6fkqNRiPu7fQHga/X/4r33UCl5j+P0Sfo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knw7EAAAA2wAAAA8AAAAAAAAAAAAAAAAAmAIAAGRycy9k&#10;b3ducmV2LnhtbFBLBQYAAAAABAAEAPUAAACJAwAAAAA=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v:group id="Group 44" o:spid="_x0000_s1035" style="position:absolute;left:4782;top:1259;width:442;height:427" coordorigin="3607,2691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oval id="Oval 45" o:spid="_x0000_s1036" style="position:absolute;left:3607;top:2691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/>
                    <v:rect id="Rectangle 46" o:spid="_x0000_s1037" style="position:absolute;left:3766;top:2766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M8lsQA&#10;AADbAAAADwAAAGRycy9kb3ducmV2LnhtbESPT2vCQBTE7wW/w/IK3ppNq4QSs4oISi5WtL309sg+&#10;k2D2bchu88dP3xUKPQ4z8xsm24ymET11rras4DWKQRAXVtdcKvj63L+8g3AeWWNjmRRM5GCznj1l&#10;mGo78Jn6iy9FgLBLUUHlfZtK6YqKDLrItsTBu9rOoA+yK6XucAhw08i3OE6kwZrDQoUt7Soqbpcf&#10;o+CbPw5nd1z0yf5Ap2JCe5+SXKn587hdgfA0+v/wXzvXCpZLeHwJP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TPJbEAAAA2wAAAA8AAAAAAAAAAAAAAAAAmAIAAGRycy9k&#10;b3ducmV2LnhtbFBLBQYAAAAABAAEAPUAAACJAwAAAAA=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rect>
                  </v:group>
                  <v:group id="Group 47" o:spid="_x0000_s1038" style="position:absolute;left:3150;top:2149;width:442;height:427" coordorigin="1481,2666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oval id="Oval 48" o:spid="_x0000_s1039" style="position:absolute;left:1481;top:2666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m+p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m+psMAAADbAAAADwAAAAAAAAAAAAAAAACYAgAAZHJzL2Rv&#10;d25yZXYueG1sUEsFBgAAAAAEAAQA9QAAAIgDAAAAAA==&#10;"/>
                    <v:rect id="Rectangle 49" o:spid="_x0000_s1040" style="position:absolute;left:1640;top:2741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Gi4cMA&#10;AADbAAAADwAAAGRycy9kb3ducmV2LnhtbESPT4vCMBTE74LfITxhb5rurlTpGkUExYuKfy7eHs3b&#10;tmzzUppsbf30RhA8DjPzG2a2aE0pGqpdYVnB5ygCQZxaXXCm4HJeD6cgnEfWWFomBR05WMz7vRkm&#10;2t74SM3JZyJA2CWoIPe+SqR0aU4G3chWxMH7tbVBH2SdSV3jLcBNKb+iKJYGCw4LOVa0yin9O/0b&#10;BVfeb45u993E6w0d0g7tvYu3Sn0M2uUPCE+tf4df7a1WMJ7A80v4A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gGi4cMAAADbAAAADwAAAAAAAAAAAAAAAACYAgAAZHJzL2Rv&#10;d25yZXYueG1sUEsFBgAAAAAEAAQA9QAAAIgDAAAAAA==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group id="Group 50" o:spid="_x0000_s1041" style="position:absolute;left:3673;top:3096;width:442;height:427" coordorigin="3037,1843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oval id="Oval 51" o:spid="_x0000_s1042" style="position:absolute;left:3037;top:1843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Yq1MQA&#10;AADbAAAADwAAAGRycy9kb3ducmV2LnhtbESPQWvCQBSE70L/w/IKvenGpoaauopUCnrw0LTeH9ln&#10;Esy+DdnXmP77bkHwOMzMN8xqM7pWDdSHxrOB+SwBRVx623Bl4PvrY/oKKgiyxdYzGfilAJv1w2SF&#10;ufVX/qShkEpFCIccDdQiXa51KGtyGGa+I47e2fcOJcq+0rbHa4S7Vj8nSaYdNhwXauzovabyUvw4&#10;A7tqW2SDTmWRnnd7WVxOx0M6N+bpcdy+gRIa5R6+tffWwMsS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2KtTEAAAA2wAAAA8AAAAAAAAAAAAAAAAAmAIAAGRycy9k&#10;b3ducmV2LnhtbFBLBQYAAAAABAAEAPUAAACJAwAAAAA=&#10;"/>
                    <v:rect id="Rectangle 52" o:spid="_x0000_s1043" style="position:absolute;left:3182;top:1913;width:160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GsSL8A&#10;AADbAAAADwAAAGRycy9kb3ducmV2LnhtbERPy4rCMBTdC/5DuII7TR2xSDWKCIobR3xs3F2aa1ts&#10;bkqTqa1fP1kILg/nvVy3phQN1a6wrGAyjkAQp1YXnCm4XXejOQjnkTWWlklBRw7Wq35viYm2Lz5T&#10;c/GZCCHsElSQe18lUro0J4NubCviwD1sbdAHWGdS1/gK4aaUP1EUS4MFh4YcK9rmlD4vf0bBnX/3&#10;Z3ecNvFuT6e0Q/vu4oNSw0G7WYDw1Pqv+OM+aAWzsD58CT9Ar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MaxIvwAAANsAAAAPAAAAAAAAAAAAAAAAAJgCAABkcnMvZG93bnJl&#10;di54bWxQSwUGAAAAAAQABAD1AAAAhAMAAAAA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v:group>
                  <v:group id="Group 53" o:spid="_x0000_s1044" style="position:absolute;left:4254;top:2152;width:442;height:427" coordorigin="3079,3584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oval id="Oval 54" o:spid="_x0000_s1045" style="position:absolute;left:3079;top:3584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sueM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shU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sueMMAAADbAAAADwAAAAAAAAAAAAAAAACYAgAAZHJzL2Rv&#10;d25yZXYueG1sUEsFBgAAAAAEAAQA9QAAAIgDAAAAAA==&#10;"/>
                    <v:rect id="Rectangle 55" o:spid="_x0000_s1046" style="position:absolute;left:3208;top:3639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MyP8MA&#10;AADbAAAADwAAAGRycy9kb3ducmV2LnhtbESPQYvCMBSE7wv+h/AEb2uqYlmqUURQvKjY9eLt0Tzb&#10;YvNSmljb/fUbYWGPw8x8wyzXnalES40rLSuYjCMQxJnVJecKrt+7zy8QziNrrCyTgp4crFeDjyUm&#10;2r74Qm3qcxEg7BJUUHhfJ1K6rCCDbmxr4uDdbWPQB9nkUjf4CnBTyWkUxdJgyWGhwJq2BWWP9GkU&#10;3Pi0v7jjrI13ezpnPdqfPj4oNRp2mwUIT53/D/+1D1rBfAbvL+EH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MyP8MAAADbAAAADwAAAAAAAAAAAAAAAACYAgAAZHJzL2Rv&#10;d25yZXYueG1sUEsFBgAAAAAEAAQA9QAAAIgDAAAAAA==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v:group>
                  <v:group id="Group 56" o:spid="_x0000_s1047" style="position:absolute;left:4770;top:3104;width:442;height:427" coordorigin="4658,2721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oval id="Oval 57" o:spid="_x0000_s1048" style="position:absolute;left:4658;top:2721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2D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K2DMMAAADbAAAADwAAAAAAAAAAAAAAAACYAgAAZHJzL2Rv&#10;d25yZXYueG1sUEsFBgAAAAAEAAQA9QAAAIgDAAAAAA==&#10;"/>
                    <v:rect id="Rectangle 58" o:spid="_x0000_s1049" style="position:absolute;left:4803;top:2791;width:160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SRp8QA&#10;AADbAAAADwAAAGRycy9kb3ducmV2LnhtbESPT2vCQBTE7wW/w/KE3ppNlYaSZpUiKLm0ovbS2yP7&#10;TILZtyG75o+f3hUKPQ4z8xsmW4+mET11rras4DWKQRAXVtdcKvg5bV/eQTiPrLGxTAomcrBezZ4y&#10;TLUd+ED90ZciQNilqKDyvk2ldEVFBl1kW+LgnW1n0AfZlVJ3OAS4aeQijhNpsOawUGFLm4qKy/Fq&#10;FPzy9+7gvpZ9st3RvpjQ3qYkV+p5Pn5+gPA0+v/wXzvXCt4SeHwJP0C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UkafEAAAA2wAAAA8AAAAAAAAAAAAAAAAAmAIAAGRycy9k&#10;b3ducmV2LnhtbFBLBQYAAAAABAAEAPUAAACJAwAAAAA=&#10;" stroked="f">
                      <v:textbox inset="1pt,1pt,1pt,1pt">
                        <w:txbxContent>
                          <w:p w:rsidR="00EE2CE8" w:rsidRDefault="00EE2CE8" w:rsidP="00EE2CE8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6</w:t>
                            </w:r>
                          </w:p>
                        </w:txbxContent>
                      </v:textbox>
                    </v:rect>
                  </v:group>
                  <v:group id="Group 59" o:spid="_x0000_s1050" style="position:absolute;left:5364;top:2152;width:442;height:427" coordorigin="3079,3584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oval id="Oval 60" o:spid="_x0000_s1051" style="position:absolute;left:3079;top:3584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MZksAA&#10;AADb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MZksAAAADbAAAADwAAAAAAAAAAAAAAAACYAgAAZHJzL2Rvd25y&#10;ZXYueG1sUEsFBgAAAAAEAAQA9QAAAIUDAAAAAA==&#10;"/>
                    <v:rect id="Rectangle 61" o:spid="_x0000_s1052" style="position:absolute;left:3208;top:3639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sF1cMA&#10;AADbAAAADwAAAGRycy9kb3ducmV2LnhtbESPT4vCMBTE74LfITxhb5ruLhbtGkUExYuKfy7eHs3b&#10;tmzzUppsbf30RhA8DjPzG2a2aE0pGqpdYVnB5ygCQZxaXXCm4HJeDycgnEfWWFomBR05WMz7vRkm&#10;2t74SM3JZyJA2CWoIPe+SqR0aU4G3chWxMH7tbVBH2SdSV3jLcBNKb+iKJYGCw4LOVa0yin9O/0b&#10;BVfeb45u993E6w0d0g7tvYu3Sn0M2uUPCE+tf4df7a1WMJ7C80v4A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sF1cMAAADbAAAADwAAAAAAAAAAAAAAAACYAgAAZHJzL2Rv&#10;d25yZXYueG1sUEsFBgAAAAAEAAQA9QAAAIgDAAAAAA==&#10;" stroked="f">
                      <v:textbox inset="1pt,1pt,1pt,1pt">
                        <w:txbxContent>
                          <w:p w:rsidR="00EE2CE8" w:rsidRDefault="00EE2CE8" w:rsidP="00EE2CE8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7</w:t>
                            </w:r>
                          </w:p>
                        </w:txbxContent>
                      </v:textbox>
                    </v:rect>
                  </v:group>
                  <v:group id="Group 62" o:spid="_x0000_s1053" style="position:absolute;left:2161;top:2203;width:344;height:354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oval id="Oval 63" o:spid="_x0000_s1054" style="position:absolute;width:20000;height:199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5w5sQA&#10;AADbAAAADwAAAGRycy9kb3ducmV2LnhtbESPQWvCQBSE7wX/w/IKvRTdpKJodBURLL2IVHvw+Mw+&#10;k9Ds27C7mvjvXUHwOMzMN8x82ZlaXMn5yrKCdJCAIM6trrhQ8HfY9CcgfEDWWFsmBTfysFz03uaY&#10;advyL133oRARwj5DBWUITSalz0sy6Ae2IY7e2TqDIUpXSO2wjXBTy68kGUuDFceFEhtal5T/7y9G&#10;we7QTU6fLm1Ht+HGri7f09FRb5X6eO9WMxCBuvAKP9s/WsE4hceX+AP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ecObEAAAA2wAAAA8AAAAAAAAAAAAAAAAAmAIAAGRycy9k&#10;b3ducmV2LnhtbFBLBQYAAAAABAAEAPUAAACJAwAAAAA=&#10;" strokeweight=".25pt"/>
                    <v:line id="Line 64" o:spid="_x0000_s1055" style="position:absolute;visibility:visible;mso-wrap-style:square" from="10255,0" to="10312,5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6y+cQAAADbAAAADwAAAGRycy9kb3ducmV2LnhtbESPT4vCMBTE7wt+h/AEb2uqSNFqFNEV&#10;PMiK/9Djo3m2xeal22S1++3NguBxmJnfMJNZY0pxp9oVlhX0uhEI4tTqgjMFx8PqcwjCeWSNpWVS&#10;8EcOZtPWxwQTbR+8o/veZyJA2CWoIPe+SqR0aU4GXddWxMG72tqgD7LOpK7xEeCmlP0oiqXBgsNC&#10;jhUtckpv+1+jALe7zekaF/RzXo4um6/vy3o1HCjVaTfzMQhPjX+HX+21VhD34f9L+AFy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rL5xAAAANsAAAAPAAAAAAAAAAAA&#10;AAAAAKECAABkcnMvZG93bnJldi54bWxQSwUGAAAAAAQABAD5AAAAkgMAAAAA&#10;" strokeweight=".25pt">
                      <v:stroke startarrowwidth="narrow" startarrowlength="short" endarrowwidth="narrow" endarrowlength="short"/>
                    </v:line>
                    <v:line id="Line 65" o:spid="_x0000_s1056" style="position:absolute;visibility:visible;mso-wrap-style:square" from="10255,9266" to="10312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XYsUAAADbAAAADwAAAGRycy9kb3ducmV2LnhtbESPT2vCQBTE7wW/w/KE3upGW4JGVylV&#10;wYMo/kOPj+wzCWbfxuxW02/vFgSPw8z8hhlNGlOKG9WusKyg24lAEKdWF5wp2O/mH30QziNrLC2T&#10;gj9yMBm33kaYaHvnDd22PhMBwi5BBbn3VSKlS3My6Dq2Ig7e2dYGfZB1JnWN9wA3pexFUSwNFhwW&#10;cqzoJ6f0sv01CnC9WR7OcUHX43RwWs5Wp8W8/6XUe7v5HoLw1PhX+NleaAXxJ/x/CT9Aj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IXYsUAAADbAAAADwAAAAAAAAAA&#10;AAAAAAChAgAAZHJzL2Rvd25yZXYueG1sUEsFBgAAAAAEAAQA+QAAAJMDAAAAAA==&#10;" strokeweight=".25pt">
                      <v:stroke startarrowwidth="narrow" startarrowlength="short" endarrowwidth="narrow" endarrowlength="short"/>
                    </v:line>
                    <v:group id="Group 66" o:spid="_x0000_s1057" style="position:absolute;left:4929;top:8983;width:10312;height:694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<v:line id="Line 67" o:spid="_x0000_s1058" style="position:absolute;flip:x;visibility:visible;mso-wrap-style:square" from="0,325" to="988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sVtsIAAADbAAAADwAAAGRycy9kb3ducmV2LnhtbESPUWvCMBSF34X9h3AHvmmygTqqaRFh&#10;bIXB0PkDLs21rTY3Jcls/feLIOzxcM75DmdTjLYTV/KhdazhZa5AEFfOtFxrOP68z95AhIhssHNM&#10;Gm4UoMifJhvMjBt4T9dDrEWCcMhQQxNjn0kZqoYshrnriZN3ct5iTNLX0ngcEtx28lWppbTYclpo&#10;sKddQ9Xl8Gs1sO+V+ijLYYVftq34e2fP5U3r6fO4XYOINMb/8KP9aTQsF3D/kn6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sVtsIAAADbAAAADwAAAAAAAAAAAAAA&#10;AAChAgAAZHJzL2Rvd25yZXYueG1sUEsFBgAAAAAEAAQA+QAAAJADAAAAAA==&#10;" strokeweight=".25pt">
                        <v:stroke startarrowwidth="narrow" startarrowlength="short" endarrowwidth="narrow" endarrowlength="short"/>
                      </v:line>
                      <v:line id="Line 68" o:spid="_x0000_s1059" style="position:absolute;flip:x y;visibility:visible;mso-wrap-style:square" from="10110,0" to="19999,19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OjEsMAAADbAAAADwAAAGRycy9kb3ducmV2LnhtbESPQWvCQBSE74L/YXmCF9FNpUSNriJS&#10;aS8KjeL5kX0mwezbkN2Y+O+7hUKPw8x8w2x2vanEkxpXWlbwNotAEGdWl5wruF6O0yUI55E1VpZJ&#10;wYsc7LbDwQYTbTv+pmfqcxEg7BJUUHhfJ1K6rCCDbmZr4uDdbWPQB9nkUjfYBbip5DyKYmmw5LBQ&#10;YE2HgrJH2hoFlH7Icxt18Wpyu5zO75+6XRxOSo1H/X4NwlPv/8N/7S+tII7h90v4AX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joxLDAAAA2wAAAA8AAAAAAAAAAAAA&#10;AAAAoQIAAGRycy9kb3ducmV2LnhtbFBLBQYAAAAABAAEAPkAAACRAwAAAAA=&#10;" strokeweight=".25pt">
                        <v:stroke startarrowwidth="narrow" startarrowlength="short" endarrowwidth="narrow" endarrowlength="short"/>
                      </v:line>
                    </v:group>
                    <v:group id="Group 69" o:spid="_x0000_s1060" style="position:absolute;left:5042;top:5141;width:10312;height:694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<v:line id="Line 70" o:spid="_x0000_s1061" style="position:absolute;flip:x;visibility:visible;mso-wrap-style:square" from="0,325" to="989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q6KL4AAADbAAAADwAAAGRycy9kb3ducmV2LnhtbERPzYrCMBC+C75DGMGbTfSgS9coIogW&#10;BFn1AYZmtu1uMylJtPXtzWFhjx/f/3o72FY8yYfGsYZ5pkAQl840XGm43w6zDxAhIhtsHZOGFwXY&#10;bsajNebG9fxFz2usRArhkKOGOsYulzKUNVkMmeuIE/ftvMWYoK+k8dincNvKhVJLabHh1FBjR/ua&#10;yt/rw2pg3yl1LIp+hWfblHzZ25/ipfV0Muw+QUQa4r/4z30yGpZpbPqSfoDcvA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8iroovgAAANsAAAAPAAAAAAAAAAAAAAAAAKEC&#10;AABkcnMvZG93bnJldi54bWxQSwUGAAAAAAQABAD5AAAAjAMAAAAA&#10;" strokeweight=".25pt">
                        <v:stroke startarrowwidth="narrow" startarrowlength="short" endarrowwidth="narrow" endarrowlength="short"/>
                      </v:line>
                      <v:line id="Line 71" o:spid="_x0000_s1062" style="position:absolute;flip:x y;visibility:visible;mso-wrap-style:square" from="10110,0" to="19999,19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w3YMUAAADbAAAADwAAAGRycy9kb3ducmV2LnhtbESPQWvCQBSE74X+h+UVvJS6UUpao2so&#10;QWkvCk3E8yP7TEKzb0N2Y+K/7xYKHoeZ+YbZpJNpxZV611hWsJhHIIhLqxuuFJyK/cs7COeRNbaW&#10;ScGNHKTbx4cNJtqO/E3X3FciQNglqKD2vkukdGVNBt3cdsTBu9jeoA+yr6TucQxw08plFMXSYMNh&#10;ocaOsprKn3wwCijfyeMQjfHq+Vwcjq+fenjLDkrNnqaPNQhPk7+H/9tfWkG8gr8v4QfI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w3YMUAAADbAAAADwAAAAAAAAAA&#10;AAAAAAChAgAAZHJzL2Rvd25yZXYueG1sUEsFBgAAAAAEAAQA+QAAAJMDAAAAAA==&#10;" strokeweight=".25pt">
                        <v:stroke startarrowwidth="narrow" startarrowlength="short" endarrowwidth="narrow" endarrowlength="short"/>
                      </v:line>
                    </v:group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72" o:spid="_x0000_s1063" type="#_x0000_t202" style="position:absolute;left:2563;top:2204;width:38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0x/sEA&#10;AADbAAAADwAAAGRycy9kb3ducmV2LnhtbERPu27CMBTdK/UfrFuJpQIHBopSDIIEpA7twEPMV/Ft&#10;EhFfR7bz4O/xUKnj0X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9Mf7BAAAA2wAAAA8AAAAAAAAAAAAAAAAAmAIAAGRycy9kb3du&#10;cmV2LnhtbFBLBQYAAAAABAAEAPUAAACGAwAAAAA=&#10;" stroked="f">
                    <v:textbox inset="0,0,0,0">
                      <w:txbxContent>
                        <w:p w:rsidR="00EE2CE8" w:rsidRPr="00B15F40" w:rsidRDefault="00EE2CE8" w:rsidP="00EE2CE8">
                          <w:pPr>
                            <w:rPr>
                              <w:szCs w:val="28"/>
                              <w:vertAlign w:val="subscript"/>
                            </w:rPr>
                          </w:pPr>
                          <w:proofErr w:type="spellStart"/>
                          <w:proofErr w:type="gramStart"/>
                          <w:r w:rsidRPr="00B15F40">
                            <w:rPr>
                              <w:i/>
                              <w:szCs w:val="28"/>
                            </w:rPr>
                            <w:t>J</w:t>
                          </w:r>
                          <w:proofErr w:type="gramEnd"/>
                          <w:r w:rsidRPr="00B15F40">
                            <w:rPr>
                              <w:szCs w:val="28"/>
                              <w:vertAlign w:val="subscript"/>
                            </w:rPr>
                            <w:t>вх</w:t>
                          </w:r>
                          <w:proofErr w:type="spellEnd"/>
                        </w:p>
                      </w:txbxContent>
                    </v:textbox>
                  </v:shape>
                  <v:shape id="Freeform 73" o:spid="_x0000_s1064" style="position:absolute;left:5533;top:2886;width:112;height:78;rotation:180;flip:x;visibility:visible;mso-wrap-style:square;v-text-anchor:top" coordsize="20000,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oDn8QA&#10;AADbAAAADwAAAGRycy9kb3ducmV2LnhtbESPQWvCQBSE70L/w/IK3nQTKbWkrlJERSgKph56fGSf&#10;2WD2bZrdavTXu4LgcZiZb5jJrLO1OFHrK8cK0mECgrhwuuJSwf5nOfgA4QOyxtoxKbiQh9n0pTfB&#10;TLsz7+iUh1JECPsMFZgQmkxKXxiy6IeuIY7ewbUWQ5RtKXWL5wi3tRwlybu0WHFcMNjQ3FBxzP+t&#10;guoq07/56lJsRqn5xu3b4ndl90r1X7uvTxCBuvAMP9prrWCcwv1L/AFy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6A5/EAAAA2wAAAA8AAAAAAAAAAAAAAAAAmAIAAGRycy9k&#10;b3ducmV2LnhtbFBLBQYAAAAABAAEAPUAAACJAwAAAAA=&#10;" path="m,19744l9825,,19825,19744,,19744xe" strokeweight=".25pt">
                    <v:stroke startarrowwidth="narrow" startarrowlength="short" endarrowwidth="narrow" endarrowlength="short"/>
                    <v:path arrowok="t" o:connecttype="custom" o:connectlocs="0,77;55,0;111,77;0,77" o:connectangles="0,0,0,0"/>
                  </v:shape>
                  <v:shape id="Text Box 74" o:spid="_x0000_s1065" type="#_x0000_t202" style="position:absolute;left:5705;top:2759;width:49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MKEs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pecr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woSxQAAANsAAAAPAAAAAAAAAAAAAAAAAJgCAABkcnMv&#10;ZG93bnJldi54bWxQSwUGAAAAAAQABAD1AAAAigMAAAAA&#10;" stroked="f">
                    <v:textbox inset="0,0,0,0">
                      <w:txbxContent>
                        <w:p w:rsidR="00EE2CE8" w:rsidRDefault="00EE2CE8" w:rsidP="00EE2CE8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  <w:proofErr w:type="spellStart"/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r w:rsidRPr="006C26DB">
                            <w:rPr>
                              <w:sz w:val="32"/>
                              <w:szCs w:val="32"/>
                              <w:vertAlign w:val="subscript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shape>
                </v:group>
                <v:group id="Group 75" o:spid="_x0000_s1066" style="position:absolute;left:6875;top:1264;width:3765;height:2282" coordorigin="1745,1639" coordsize="3765,2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shape id="Text Box 76" o:spid="_x0000_s1067" type="#_x0000_t202" style="position:absolute;left:5195;top:2564;width:31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Y3/cUA&#10;AADbAAAADwAAAGRycy9kb3ducmV2LnhtbESPT2vCQBTE7wW/w/KEXopuGoqV6CrWtNBDPWjF8yP7&#10;TILZt2F3zZ9v3y0Uehxm5jfMejuYRnTkfG1ZwfM8AUFcWF1zqeD8/TFbgvABWWNjmRSM5GG7mTys&#10;MdO25yN1p1CKCGGfoYIqhDaT0hcVGfRz2xJH72qdwRClK6V22Ee4aWSaJAtpsOa4UGFL+4qK2+lu&#10;FCxyd++PvH/Kz+9feGjL9PI2XpR6nA67FYhAQ/gP/7U/tYLX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xjf9xQAAANsAAAAPAAAAAAAAAAAAAAAAAJgCAABkcnMv&#10;ZG93bnJldi54bWxQSwUGAAAAAAQABAD1AAAAigMAAAAA&#10;" stroked="f">
                    <v:textbox inset="0,0,0,0">
                      <w:txbxContent>
                        <w:p w:rsidR="00EE2CE8" w:rsidRDefault="00EE2CE8" w:rsidP="00EE2CE8"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 w:rsidRPr="006C26DB">
                            <w:rPr>
                              <w:sz w:val="32"/>
                              <w:szCs w:val="32"/>
                              <w:vertAlign w:val="subscript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shape>
                  <v:line id="Line 77" o:spid="_x0000_s1068" style="position:absolute;visibility:visible;mso-wrap-style:square" from="5069,2571" to="5069,2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KJPsUAAADbAAAADwAAAGRycy9kb3ducmV2LnhtbESPQWsCMRSE7wX/Q3iCl1KzFdS6NYqI&#10;LUW96Hrw+Ny8bpZuXpZN1PXfm4LgcZiZb5jpvLWVuFDjS8cK3vsJCOLc6ZILBYfs6+0DhA/IGivH&#10;pOBGHuazzssUU+2uvKPLPhQiQtinqMCEUKdS+tyQRd93NXH0fl1jMUTZFFI3eI1wW8lBkoykxZLj&#10;gsGalobyv/3ZKtiejyeTbY67wyZbrL/bVz1eryZK9brt4hNEoDY8w4/2j1YwHsL/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XKJPsUAAADbAAAADwAAAAAAAAAA&#10;AAAAAAChAgAAZHJzL2Rvd25yZXYueG1sUEsFBgAAAAAEAAQA+QAAAJMDAAAAAA==&#10;">
                    <v:stroke endarrow="block" endarrowwidth="narrow" endarrowlength="short"/>
                  </v:line>
                  <v:group id="Group 78" o:spid="_x0000_s1069" style="position:absolute;left:4770;top:2460;width:195;height:615" coordorigin="2385,3465" coordsize="540,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line id="Line 79" o:spid="_x0000_s1070" style="position:absolute;visibility:visible;mso-wrap-style:square" from="2430,3465" to="2925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n5DcQAAADbAAAADwAAAGRycy9kb3ducmV2LnhtbESPzWrCQBSF90LfYbiF7nTSLoyNjlIK&#10;gou0xVi6vmSuSTRzJ86MSfr2HUHo8nB+Ps5qM5pW9OR8Y1nB8ywBQVxa3XCl4PuwnS5A+ICssbVM&#10;Cn7Jw2b9MFlhpu3Ae+qLUIk4wj5DBXUIXSalL2sy6Ge2I47e0TqDIUpXSe1wiOOmlS9JMpcGG46E&#10;Gjt6r6k8F1cTuWWVu8vP6Tzujh/59sL96+fhS6mnx/FtCSLQGP7D9/ZOK0hTuH2JP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qfkNxAAAANsAAAAPAAAAAAAAAAAA&#10;AAAAAKECAABkcnMvZG93bnJldi54bWxQSwUGAAAAAAQABAD5AAAAkgMAAAAA&#10;">
                      <v:stroke dashstyle="dash"/>
                    </v:line>
                    <v:line id="Line 80" o:spid="_x0000_s1071" style="position:absolute;visibility:visible;mso-wrap-style:square" from="2385,3975" to="2880,3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Ztf8EAAADbAAAADwAAAGRycy9kb3ducmV2LnhtbERPTWvCQBC9F/wPywje6sYebE1dpQiC&#10;B61UpechOyap2dm4u43x3zuHQo+P9z1f9q5RHYVYezYwGWegiAtvay4NnI7r5zdQMSFbbDyTgTtF&#10;WC4GT3PMrb/xF3WHVCoJ4ZijgSqlNtc6FhU5jGPfEgt39sFhEhhKbQPeJNw1+iXLptphzdJQYUur&#10;iorL4ddJb1Fuw/X759Jvzrvt+srd7PO4N2Y07D/eQSXq07/4z72xBl5lrHyRH6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m1/wQAAANsAAAAPAAAAAAAAAAAAAAAA&#10;AKECAABkcnMvZG93bnJldi54bWxQSwUGAAAAAAQABAD5AAAAjwMAAAAA&#10;">
                      <v:stroke dashstyle="dash"/>
                    </v:line>
                  </v:group>
                  <v:rect id="Rectangle 81" o:spid="_x0000_s1072" style="position:absolute;left:1919;top:1857;width:2758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oBo8QA&#10;AADbAAAADwAAAGRycy9kb3ducmV2LnhtbESPQWvCQBSE7wX/w/KE3pqNFmwTXUUUix41ufT2mn0m&#10;abNvQ3ZN0v76rlDocZiZb5jVZjSN6KlztWUFsygGQVxYXXOpIM8OT68gnEfW2FgmBd/kYLOePKww&#10;1XbgM/UXX4oAYZeigsr7NpXSFRUZdJFtiYN3tZ1BH2RXSt3hEOCmkfM4XkiDNYeFClvaVVR8XW5G&#10;wUc9z/HnnL3FJjk8+9OYfd7e90o9TsftEoSn0f+H/9pHreAl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KAaPEAAAA2wAAAA8AAAAAAAAAAAAAAAAAmAIAAGRycy9k&#10;b3ducmV2LnhtbFBLBQYAAAAABAAEAPUAAACJAwAAAAA=&#10;"/>
                  <v:line id="Line 82" o:spid="_x0000_s1073" style="position:absolute;visibility:visible;mso-wrap-style:square" from="3270,1871" to="3271,3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14jMMAAADbAAAADwAAAGRycy9kb3ducmV2LnhtbESPwYrCQAyG74LvMETwplP3IFodRQRh&#10;D3vZKqi30IltdzuZtjNqffvNYcFj+PN/ybfe9q5WD+pC5dnAbJqAIs69rbgwcDoeJgtQISJbrD2T&#10;gRcF2G6GgzWm1j/5mx5ZLJRAOKRooIyxSbUOeUkOw9Q3xJLdfOcwytgV2nb4FLir9UeSzLXDiuVC&#10;iQ3tS8p/s7sTymm+PCzPbXX/mbXZ5dq0l+MXGjMe9bsVqEh9fC//tz+tgYV8Ly7iAXr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deIzDAAAA2wAAAA8AAAAAAAAAAAAA&#10;AAAAoQIAAGRycy9kb3ducmV2LnhtbFBLBQYAAAAABAAEAPkAAACRAwAAAAA=&#10;">
                    <v:stroke startarrowwidth="narrow" startarrowlength="short" endarrowwidth="narrow" endarrowlength="short"/>
                  </v:line>
                  <v:group id="Group 83" o:spid="_x0000_s1074" style="position:absolute;left:2289;top:3494;width:453;height:427" coordorigin="2544,2691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v:oval id="Oval 84" o:spid="_x0000_s1075" style="position:absolute;left:2544;top:2691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sCP8MA&#10;AADbAAAADwAAAGRycy9kb3ducmV2LnhtbESPQWvCQBSE74X+h+UVvNWNBkXSrCIVwR48NG3vj+wz&#10;Ccm+DdnXGP+9WxB6HGbmGybfTa5TIw2h8WxgMU9AEZfeNlwZ+P46vm5ABUG22HkmAzcKsNs+P+WY&#10;WX/lTxoLqVSEcMjQQC3SZ1qHsiaHYe574uhd/OBQohwqbQe8Rrjr9DJJ1tphw3Ghxp7eayrb4tcZ&#10;OFT7Yj3qVFbp5XCSVftz/kgXxsxepv0bKKFJ/sOP9ska2Czh70v8AX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sCP8MAAADbAAAADwAAAAAAAAAAAAAAAACYAgAAZHJzL2Rv&#10;d25yZXYueG1sUEsFBgAAAAAEAAQA9QAAAIgDAAAAAA==&#10;"/>
                    <v:rect id="Rectangle 85" o:spid="_x0000_s1076" style="position:absolute;left:2703;top:2766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MeeMIA&#10;AADbAAAADwAAAGRycy9kb3ducmV2LnhtbESPzarCMBSE9xd8h3AEd9dUhSLVKCIobq7iz8bdoTm2&#10;xeakNLm19emNILgcZuYbZr5sTSkaql1hWcFoGIEgTq0uOFNwOW9+pyCcR9ZYWiYFHTlYLno/c0y0&#10;ffCRmpPPRICwS1BB7n2VSOnSnAy6oa2Ig3eztUEfZJ1JXeMjwE0px1EUS4MFh4UcK1rnlN5P/0bB&#10;lffbo/ubNPFmS4e0Q/vs4p1Sg367moHw1Ppv+NPeaQXTCby/hB8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gx54wgAAANsAAAAPAAAAAAAAAAAAAAAAAJgCAABkcnMvZG93&#10;bnJldi54bWxQSwUGAAAAAAQABAD1AAAAhwMAAAAA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2</w:t>
                            </w:r>
                          </w:p>
                        </w:txbxContent>
                      </v:textbox>
                    </v:rect>
                  </v:group>
                  <v:group id="Group 86" o:spid="_x0000_s1077" style="position:absolute;left:3697;top:3479;width:453;height:427" coordorigin="3607,2691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oval id="Oval 87" o:spid="_x0000_s1078" style="position:absolute;left:3607;top:2691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KaS8MA&#10;AADb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wDaD3y/xB+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KaS8MAAADbAAAADwAAAAAAAAAAAAAAAACYAgAAZHJzL2Rv&#10;d25yZXYueG1sUEsFBgAAAAAEAAQA9QAAAIgDAAAAAA==&#10;"/>
                    <v:rect id="Rectangle 88" o:spid="_x0000_s1079" style="position:absolute;left:3766;top:2766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S94MIA&#10;AADbAAAADwAAAGRycy9kb3ducmV2LnhtbESPzarCMBSE94LvEI5wd5qqUKQaRQTFjYo/G3eH5tgW&#10;m5PSxNrepzfChbscZuYbZrFqTSkaql1hWcF4FIEgTq0uOFNwu26HMxDOI2ssLZOCjhyslv3eAhNt&#10;33ym5uIzESDsElSQe18lUro0J4NuZCvi4D1sbdAHWWdS1/gOcFPKSRTF0mDBYSHHijY5pc/Lyyi4&#10;83F3dodpE293dEo7tL9dvFfqZ9Cu5yA8tf4//NfeawWzGL5fwg+Qy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9L3gwgAAANsAAAAPAAAAAAAAAAAAAAAAAJgCAABkcnMvZG93&#10;bnJldi54bWxQSwUGAAAAAAQABAD1AAAAhwMAAAAA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5</w:t>
                            </w:r>
                          </w:p>
                        </w:txbxContent>
                      </v:textbox>
                    </v:rect>
                  </v:group>
                  <v:group id="Group 89" o:spid="_x0000_s1080" style="position:absolute;left:2336;top:1639;width:453;height:427" coordorigin="1481,2666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<v:oval id="Oval 90" o:spid="_x0000_s1081" style="position:absolute;left:1481;top:2666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11b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rYxL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wzXVvwAAANsAAAAPAAAAAAAAAAAAAAAAAJgCAABkcnMvZG93bnJl&#10;di54bWxQSwUGAAAAAAQABAD1AAAAhAMAAAAA&#10;"/>
                    <v:rect id="Rectangle 91" o:spid="_x0000_s1082" style="position:absolute;left:1640;top:2741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pksQA&#10;AADbAAAADwAAAGRycy9kb3ducmV2LnhtbESPzWrDMBCE74W8g9hCbrXcBkziWAkhkOBLW+L00tti&#10;bWwTa2Us1T99+qpQ6HGYmW+YbD+ZVgzUu8aygucoBkFcWt1wpeDjenpag3AeWWNrmRTM5GC/Wzxk&#10;mGo78oWGwlciQNilqKD2vkuldGVNBl1kO+Lg3Wxv0AfZV1L3OAa4aeVLHCfSYMNhocaOjjWV9+LL&#10;KPjkt/PFva6G5HSm93JG+z0nuVLLx+mwBeFp8v/hv3auFaw38Psl/AC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rKZLEAAAA2wAAAA8AAAAAAAAAAAAAAAAAmAIAAGRycy9k&#10;b3ducmV2LnhtbFBLBQYAAAAABAAEAPUAAACJAwAAAAA=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1</w:t>
                            </w:r>
                          </w:p>
                        </w:txbxContent>
                      </v:textbox>
                    </v:rect>
                  </v:group>
                  <v:group id="Group 92" o:spid="_x0000_s1083" style="position:absolute;left:3037;top:2496;width:453;height:427" coordorigin="3037,1843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oval id="Oval 93" o:spid="_x0000_s1084" style="position:absolute;left:3037;top:1843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AKlcMA&#10;AADbAAAADwAAAGRycy9kb3ducmV2LnhtbESPQWvCQBSE70L/w/IKvekmBqVNXUUqBXvowdjeH9ln&#10;Esy+DdlnjP/eLRQ8DjPzDbPajK5VA/Wh8WwgnSWgiEtvG64M/Bw/p6+ggiBbbD2TgRsF2KyfJivM&#10;rb/ygYZCKhUhHHI0UIt0udahrMlhmPmOOHon3zuUKPtK2x6vEe5aPU+SpXbYcFyosaOPmspzcXEG&#10;dtW2WA46k0V22u1lcf79/spSY16ex+07KKFRHuH/9t4aeEvh7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AKlcMAAADbAAAADwAAAAAAAAAAAAAAAACYAgAAZHJzL2Rv&#10;d25yZXYueG1sUEsFBgAAAAAEAAQA9QAAAIgDAAAAAA==&#10;"/>
                    <v:rect id="Rectangle 94" o:spid="_x0000_s1085" style="position:absolute;left:3182;top:1913;width:160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YtPsQA&#10;AADbAAAADwAAAGRycy9kb3ducmV2LnhtbESPT2vCQBTE7wW/w/IEb3WjhVBTVxHBkIstUS/eHtnX&#10;JJh9G7Lb/Omn7xYKPQ4z8xtmux9NI3rqXG1ZwWoZgSAurK65VHC7np5fQTiPrLGxTAomcrDfzZ62&#10;mGg7cE79xZciQNglqKDyvk2kdEVFBt3StsTB+7SdQR9kV0rd4RDgppHrKIqlwZrDQoUtHSsqHpcv&#10;o+DO72nuzi99fErpo5jQfk9xptRiPh7eQHga/X/4r51pBZs1/H4JP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WLT7EAAAA2wAAAA8AAAAAAAAAAAAAAAAAmAIAAGRycy9k&#10;b3ducmV2LnhtbFBLBQYAAAAABAAEAPUAAACJAwAAAAA=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3</w:t>
                            </w:r>
                          </w:p>
                        </w:txbxContent>
                      </v:textbox>
                    </v:rect>
                  </v:group>
                  <v:group id="Group 95" o:spid="_x0000_s1086" style="position:absolute;left:3814;top:1642;width:453;height:427" coordorigin="3079,3584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v:oval id="Oval 96" o:spid="_x0000_s1087" style="position:absolute;left:3079;top:3584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epDcQA&#10;AADbAAAADwAAAGRycy9kb3ducmV2LnhtbESPQWvCQBSE70L/w/IKvenGpoaauopUCnrw0LTeH9ln&#10;Esy+DdnXmP77bkHwOMzMN8xqM7pWDdSHxrOB+SwBRVx623Bl4PvrY/oKKgiyxdYzGfilAJv1w2SF&#10;ufVX/qShkEpFCIccDdQiXa51KGtyGGa+I47e2fcOJcq+0rbHa4S7Vj8nSaYdNhwXauzovabyUvw4&#10;A7tqW2SDTmWRnnd7WVxOx0M6N+bpcdy+gRIa5R6+tffWwPIF/r/EH6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XqQ3EAAAA2wAAAA8AAAAAAAAAAAAAAAAAmAIAAGRycy9k&#10;b3ducmV2LnhtbFBLBQYAAAAABAAEAPUAAACJAwAAAAA=&#10;"/>
                    <v:rect id="Rectangle 97" o:spid="_x0000_s1088" style="position:absolute;left:3208;top:3639;width:161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+1SsMA&#10;AADbAAAADwAAAGRycy9kb3ducmV2LnhtbESPT4vCMBTE74LfITxhb5ruLhbtGkUExYuKfy7eHs3b&#10;tmzzUppsbf30RhA8DjPzG2a2aE0pGqpdYVnB5ygCQZxaXXCm4HJeDycgnEfWWFomBR05WMz7vRkm&#10;2t74SM3JZyJA2CWoIPe+SqR0aU4G3chWxMH7tbVBH2SdSV3jLcBNKb+iKJYGCw4LOVa0yin9O/0b&#10;BVfeb45u993E6w0d0g7tvYu3Sn0M2uUPCE+tf4df7a1WMB3D80v4AX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+1SsMAAADbAAAADwAAAAAAAAAAAAAAAACYAgAAZHJzL2Rv&#10;d25yZXYueG1sUEsFBgAAAAAEAAQA9QAAAIgDAAAAAA==&#10;" stroked="f">
                      <v:textbox inset="1pt,1pt,1pt,1pt">
                        <w:txbxContent>
                          <w:p w:rsidR="00EE2CE8" w:rsidRDefault="00EE2CE8" w:rsidP="00EE2CE8">
                            <w:r>
                              <w:rPr>
                                <w:b/>
                                <w:sz w:val="24"/>
                              </w:rPr>
                              <w:t>4</w:t>
                            </w:r>
                          </w:p>
                        </w:txbxContent>
                      </v:textbox>
                    </v:rect>
                  </v:group>
                  <v:group id="Group 98" o:spid="_x0000_s1089" style="position:absolute;left:4448;top:2519;width:453;height:427" coordorigin="4658,2721" coordsize="45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  <v:oval id="Oval 99" o:spid="_x0000_s1090" style="position:absolute;left:4658;top:2721;width:453;height: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U3esMA&#10;AADbAAAADwAAAGRycy9kb3ducmV2LnhtbESPQWvCQBSE70L/w/IKvenGBq1GV5FKwR48NOr9kX0m&#10;wezbkH2N6b/vFgoeh5n5hllvB9eonrpQezYwnSSgiAtvay4NnE8f4wWoIMgWG89k4IcCbDdPozVm&#10;1t/5i/pcShUhHDI0UIm0mdahqMhhmPiWOHpX3zmUKLtS2w7vEe4a/Zokc+2w5rhQYUvvFRW3/NsZ&#10;2Je7fN7rVGbpdX+Q2e1y/Eynxrw8D7sVKKFBHuH/9sEaWL7B35f4A/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U3esMAAADbAAAADwAAAAAAAAAAAAAAAACYAgAAZHJzL2Rv&#10;d25yZXYueG1sUEsFBgAAAAAEAAQA9QAAAIgDAAAAAA==&#10;"/>
                    <v:rect id="Rectangle 100" o:spid="_x0000_s1091" style="position:absolute;left:4803;top:2791;width:160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4a1MEA&#10;AADbAAAADwAAAGRycy9kb3ducmV2LnhtbERPu2rDMBTdC/kHcQPdajkpmNaJYkrAJktT4nbpdrFu&#10;bFPryliKH/36aCh0PJz3PptNJ0YaXGtZwSaKQRBXVrdcK/j6zJ9eQDiPrLGzTAoWcpAdVg97TLWd&#10;+EJj6WsRQtilqKDxvk+ldFVDBl1ke+LAXe1g0Ac41FIPOIVw08ltHCfSYMuhocGejg1VP+XNKPjm&#10;c3Fx789jkhf0US1of5fkpNTjen7bgfA0+3/xn/ukFbyGseFL+AHyc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3+GtTBAAAA2wAAAA8AAAAAAAAAAAAAAAAAmAIAAGRycy9kb3du&#10;cmV2LnhtbFBLBQYAAAAABAAEAPUAAACGAwAAAAA=&#10;" stroked="f">
                      <v:textbox inset="1pt,1pt,1pt,1pt">
                        <w:txbxContent>
                          <w:p w:rsidR="00EE2CE8" w:rsidRDefault="00EE2CE8" w:rsidP="00EE2CE8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6</w:t>
                            </w:r>
                          </w:p>
                        </w:txbxContent>
                      </v:textbox>
                    </v:rect>
                  </v:group>
                  <v:shape id="Text Box 101" o:spid="_x0000_s1092" type="#_x0000_t202" style="position:absolute;left:2153;top:2579;width:50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+mcMA&#10;AADbAAAADwAAAGRycy9kb3ducmV2LnhtbESPzYvCMBTE7wv+D+EJXhZN9SBajeIn7EEPfuD50bxt&#10;yzYvJYm2/vcbQfA4zMxvmPmyNZV4kPOlZQXDQQKCOLO65FzB9bLvT0D4gKyxskwKnuRhueh8zTHV&#10;tuETPc4hFxHCPkUFRQh1KqXPCjLoB7Ymjt6vdQZDlC6X2mET4aaSoyQZS4Mlx4UCa9oUlP2d70bB&#10;eOvuzYk339vr7oDHOh/d1s+bUr1uu5qBCNSGT/jd/tEKplN4fYk/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t+mcMAAADbAAAADwAAAAAAAAAAAAAAAACYAgAAZHJzL2Rv&#10;d25yZXYueG1sUEsFBgAAAAAEAAQA9QAAAIgDAAAAAA==&#10;" stroked="f">
                    <v:textbox inset="0,0,0,0">
                      <w:txbxContent>
                        <w:p w:rsidR="00EE2CE8" w:rsidRDefault="00EE2CE8" w:rsidP="00EE2CE8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e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вх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group id="Group 102" o:spid="_x0000_s1093" style="position:absolute;left:1745;top:2624;width:355;height:357" coordorigin="61" coordsize="1988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<v:line id="Line 103" o:spid="_x0000_s1094" style="position:absolute;visibility:visible;mso-wrap-style:square" from="10085,112" to="10141,1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b4+MQAAADcAAAADwAAAGRycy9kb3ducmV2LnhtbERPS2vCQBC+C/6HZYTedJNSRFM3QWwF&#10;D1LxUepxyI5JaHY2zW5j+u/dguBtPr7nLLLe1KKj1lWWFcSTCARxbnXFhYLTcT2egXAeWWNtmRT8&#10;kYMsHQ4WmGh75T11B1+IEMIuQQWl900ipctLMugmtiEO3MW2Bn2AbSF1i9cQbmr5HEVTabDi0FBi&#10;Q6uS8u/Dr1GAu/328zKt6OfrbX7evn+cN+vZi1JPo375CsJT7x/iu3ujw/wohv9nwgUy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tvj4xAAAANwAAAAPAAAAAAAAAAAA&#10;AAAAAKECAABkcnMvZG93bnJldi54bWxQSwUGAAAAAAQABAD5AAAAkgMAAAAA&#10;" strokeweight=".25pt">
                      <v:stroke startarrowwidth="narrow" startarrowlength="short" endarrowwidth="narrow" endarrowlength="short"/>
                    </v:line>
                    <v:group id="Group 104" o:spid="_x0000_s1095" style="position:absolute;left:4709;width:10584;height:874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  <v:line id="Line 105" o:spid="_x0000_s1096" style="position:absolute;flip:x;visibility:visible;mso-wrap-style:square" from="0,384" to="984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aUCMAAAADcAAAADwAAAGRycy9kb3ducmV2LnhtbERP3WrCMBS+F/YO4Qx2p8k2mFKNMoTh&#10;CgOx+gCH5thWm5OSRFvffhEE787H93sWq8G24ko+NI41vE8UCOLSmYYrDYf9z3gGIkRkg61j0nCj&#10;AKvly2iBmXE97+haxEqkEA4Zaqhj7DIpQ1mTxTBxHXHijs5bjAn6ShqPfQq3rfxQ6ktabDg11NjR&#10;uqbyXFysBvadUps876f4Z5uSt2t7ym9av70O33MQkYb4FD/cvybNV59wfyZdIJ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N2lAjAAAAA3AAAAA8AAAAAAAAAAAAAAAAA&#10;oQIAAGRycy9kb3ducmV2LnhtbFBLBQYAAAAABAAEAPkAAACOAwAAAAA=&#10;" strokeweight=".25pt">
                        <v:stroke startarrowwidth="narrow" startarrowlength="short" endarrowwidth="narrow" endarrowlength="short"/>
                      </v:line>
                      <v:line id="Line 106" o:spid="_x0000_s1097" style="position:absolute;flip:x y;visibility:visible;mso-wrap-style:square" from="10158,0" to="19999,19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QFY8IAAADcAAAADwAAAGRycy9kb3ducmV2LnhtbERPS2vCQBC+F/oflin0UnRXER/RVUQs&#10;9aJgFM9DdpqEZmdDdmPSf+8WCt7m43vOatPbStyp8aVjDaOhAkGcOVNyruF6+RzMQfiAbLByTBp+&#10;ycNm/fqywsS4js90T0MuYgj7BDUUIdSJlD4ryKIfupo4ct+usRgibHJpGuxiuK3kWKmptFhybCiw&#10;pl1B2U/aWg2U7uWpVd108XG7HE+TL9POdket39/67RJEoD48xf/ug4nz1QT+no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DQFY8IAAADcAAAADwAAAAAAAAAAAAAA&#10;AAChAgAAZHJzL2Rvd25yZXYueG1sUEsFBgAAAAAEAAQA+QAAAJADAAAAAA==&#10;" strokeweight=".25pt">
                        <v:stroke startarrowwidth="narrow" startarrowlength="short" endarrowwidth="narrow" endarrowlength="short"/>
                      </v:line>
                    </v:group>
                    <v:oval id="Oval 107" o:spid="_x0000_s1098" style="position:absolute;left:61;top:112;width:19880;height:19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mq8sIA&#10;AADcAAAADwAAAGRycy9kb3ducmV2LnhtbERPTWvCQBC9F/wPyxS8FN1VqEjqKiZQ8NJDY6nXITvd&#10;pGZnQ3Yb47/vCoK3ebzP2exG14qB+tB41rCYKxDElTcNWw1fx/fZGkSIyAZbz6ThSgF228nTBjPj&#10;L/xJQxmtSCEcMtRQx9hlUoaqJodh7jvixP343mFMsLfS9HhJ4a6VS6VW0mHDqaHGjoqaqnP55zQM&#10;RZmfT/tcrV8+1O/R5rb4tlbr6fO4fwMRaYwP8d19MGm+eoXbM+kCu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GarywgAAANwAAAAPAAAAAAAAAAAAAAAAAJgCAABkcnMvZG93&#10;bnJldi54bWxQSwUGAAAAAAQABAD1AAAAhwMAAAAA&#10;" filled="f" strokeweight=".25pt"/>
                  </v:group>
                </v:group>
                <w10:wrap type="topAndBottom"/>
              </v:group>
            </w:pict>
          </mc:Fallback>
        </mc:AlternateContent>
      </w:r>
    </w:p>
    <w:p w:rsidR="00EE2CE8" w:rsidRPr="00F9247C" w:rsidRDefault="00EE2CE8" w:rsidP="00EE2CE8">
      <w:pPr>
        <w:ind w:left="360"/>
        <w:jc w:val="both"/>
        <w:rPr>
          <w:color w:val="FF6600"/>
        </w:rPr>
      </w:pPr>
    </w:p>
    <w:p w:rsidR="00EE2CE8" w:rsidRDefault="00EE2CE8" w:rsidP="00EE2CE8">
      <w:pPr>
        <w:ind w:firstLine="567"/>
      </w:pPr>
      <w:r>
        <w:t xml:space="preserve">                 Рис.1                                                             Рис.2</w:t>
      </w:r>
    </w:p>
    <w:p w:rsidR="00EE2CE8" w:rsidRDefault="00EE2CE8" w:rsidP="00EE2CE8">
      <w:pPr>
        <w:ind w:firstLine="567"/>
        <w:jc w:val="both"/>
      </w:pPr>
      <w:r>
        <w:t>Перед расчетом в соответствии с вариантом задания необходимо сост</w:t>
      </w:r>
      <w:r>
        <w:t>а</w:t>
      </w:r>
      <w:r>
        <w:t xml:space="preserve">вить электрическую схему цепи, заменив элементы структуры элементами </w:t>
      </w:r>
      <w:r>
        <w:rPr>
          <w:i/>
          <w:lang w:val="en-US"/>
        </w:rPr>
        <w:t>R</w:t>
      </w:r>
      <w:r>
        <w:rPr>
          <w:i/>
        </w:rPr>
        <w:t xml:space="preserve">,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C</w:t>
      </w:r>
      <w:r>
        <w:t>. В качестве примера составим схему варианта 29</w:t>
      </w:r>
      <w:r w:rsidRPr="00A82506">
        <w:t xml:space="preserve"> </w:t>
      </w:r>
      <w:r>
        <w:t>таблицы 4.1</w:t>
      </w:r>
    </w:p>
    <w:p w:rsidR="00EE2CE8" w:rsidRDefault="00EE2CE8" w:rsidP="00EE2CE8">
      <w:pPr>
        <w:jc w:val="both"/>
      </w:pPr>
      <w:r>
        <w:rPr>
          <w:noProof/>
        </w:rPr>
        <mc:AlternateContent>
          <mc:Choice Requires="wpc">
            <w:drawing>
              <wp:inline distT="0" distB="0" distL="0" distR="0">
                <wp:extent cx="5667375" cy="1809750"/>
                <wp:effectExtent l="0" t="1905" r="3810" b="0"/>
                <wp:docPr id="32" name="Полотно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4"/>
                        <wpg:cNvGrpSpPr>
                          <a:grpSpLocks/>
                        </wpg:cNvGrpSpPr>
                        <wpg:grpSpPr bwMode="auto">
                          <a:xfrm>
                            <a:off x="3200400" y="0"/>
                            <a:ext cx="2466975" cy="1809750"/>
                            <a:chOff x="6688" y="7047"/>
                            <a:chExt cx="3885" cy="2850"/>
                          </a:xfrm>
                        </wpg:grpSpPr>
                        <wps:wsp>
                          <wps:cNvPr id="2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2" y="7609"/>
                              <a:ext cx="2758" cy="185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Line 6"/>
                          <wps:cNvCnPr/>
                          <wps:spPr bwMode="auto">
                            <a:xfrm>
                              <a:off x="8213" y="7623"/>
                              <a:ext cx="1" cy="18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1" y="8421"/>
                              <a:ext cx="502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 xml:space="preserve"> </w:t>
                                </w:r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e</w:t>
                                </w:r>
                                <w:proofErr w:type="spellStart"/>
                                <w:r>
                                  <w:rPr>
                                    <w:vertAlign w:val="subscript"/>
                                  </w:rPr>
                                  <w:t>вх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" name="Group 8"/>
                          <wpg:cNvGrpSpPr>
                            <a:grpSpLocks/>
                          </wpg:cNvGrpSpPr>
                          <wpg:grpSpPr bwMode="auto">
                            <a:xfrm>
                              <a:off x="6688" y="8436"/>
                              <a:ext cx="355" cy="357"/>
                              <a:chOff x="61" y="0"/>
                              <a:chExt cx="19880" cy="20000"/>
                            </a:xfrm>
                          </wpg:grpSpPr>
                          <wps:wsp>
                            <wps:cNvPr id="6" name="Line 9"/>
                            <wps:cNvCnPr/>
                            <wps:spPr bwMode="auto">
                              <a:xfrm>
                                <a:off x="10085" y="112"/>
                                <a:ext cx="56" cy="1966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7" name="Group 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709" y="0"/>
                                <a:ext cx="10584" cy="8740"/>
                                <a:chOff x="0" y="0"/>
                                <a:chExt cx="19999" cy="20000"/>
                              </a:xfrm>
                            </wpg:grpSpPr>
                            <wps:wsp>
                              <wps:cNvPr id="8" name="Line 11"/>
                              <wps:cNvCnPr/>
                              <wps:spPr bwMode="auto">
                                <a:xfrm flipH="1">
                                  <a:off x="0" y="384"/>
                                  <a:ext cx="9841" cy="196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2"/>
                              <wps:cNvCnPr/>
                              <wps:spPr bwMode="auto">
                                <a:xfrm flipH="1" flipV="1">
                                  <a:off x="10158" y="0"/>
                                  <a:ext cx="9841" cy="196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 type="none" w="sm" len="sm"/>
                                  <a:tailEnd type="none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" name="Oval 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" y="112"/>
                                <a:ext cx="19880" cy="19888"/>
                              </a:xfrm>
                              <a:prstGeom prst="ellips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14"/>
                          <wpg:cNvGrpSpPr>
                            <a:grpSpLocks/>
                          </wpg:cNvGrpSpPr>
                          <wpg:grpSpPr bwMode="auto">
                            <a:xfrm rot="-5400000">
                              <a:off x="7405" y="7508"/>
                              <a:ext cx="289" cy="160"/>
                              <a:chOff x="0" y="0"/>
                              <a:chExt cx="20000" cy="20000"/>
                            </a:xfrm>
                          </wpg:grpSpPr>
                          <wps:wsp>
                            <wps:cNvPr id="12" name="Rectangle 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6" y="0"/>
                                <a:ext cx="19654" cy="2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Rectangle 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8125"/>
                                <a:ext cx="20000" cy="3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"/>
                          <wpg:cNvGrpSpPr>
                            <a:grpSpLocks/>
                          </wpg:cNvGrpSpPr>
                          <wpg:grpSpPr bwMode="auto">
                            <a:xfrm rot="-5400000">
                              <a:off x="7424" y="9253"/>
                              <a:ext cx="193" cy="417"/>
                              <a:chOff x="-1" y="0"/>
                              <a:chExt cx="20001" cy="19999"/>
                            </a:xfrm>
                          </wpg:grpSpPr>
                          <wps:wsp>
                            <wps:cNvPr id="15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4" y="48"/>
                                <a:ext cx="18446" cy="959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Oval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43" y="9784"/>
                                <a:ext cx="18446" cy="959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Rectangle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" y="0"/>
                                <a:ext cx="11192" cy="1999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128" y="8315"/>
                              <a:ext cx="161" cy="4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9530" y="8311"/>
                              <a:ext cx="169" cy="4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" name="Group 23"/>
                          <wpg:cNvGrpSpPr>
                            <a:grpSpLocks/>
                          </wpg:cNvGrpSpPr>
                          <wpg:grpSpPr bwMode="auto">
                            <a:xfrm rot="-5400000">
                              <a:off x="8789" y="9253"/>
                              <a:ext cx="193" cy="417"/>
                              <a:chOff x="-1" y="0"/>
                              <a:chExt cx="20001" cy="19999"/>
                            </a:xfrm>
                          </wpg:grpSpPr>
                          <wps:wsp>
                            <wps:cNvPr id="21" name="Oval 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4" y="48"/>
                                <a:ext cx="18446" cy="959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Oval 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43" y="9784"/>
                                <a:ext cx="18446" cy="959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Rectangle 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" y="0"/>
                                <a:ext cx="11192" cy="1999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78" y="7047"/>
                              <a:ext cx="1350" cy="3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С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50</w:t>
                                </w:r>
                                <w:r>
                                  <w:rPr>
                                    <w:sz w:val="24"/>
                                    <w:lang w:val="en-US"/>
                                  </w:rPr>
                                  <w:sym w:font="Symbol" w:char="F0D7"/>
                                </w:r>
                                <w:r>
                                  <w:rPr>
                                    <w:sz w:val="24"/>
                                    <w:lang w:val="en-US"/>
                                  </w:rPr>
                                  <w:t>10</w:t>
                                </w:r>
                                <w:r>
                                  <w:rPr>
                                    <w:sz w:val="24"/>
                                    <w:vertAlign w:val="superscript"/>
                                    <w:lang w:val="en-US"/>
                                  </w:rPr>
                                  <w:t>-6</w:t>
                                </w:r>
                                <w:r>
                                  <w:rPr>
                                    <w:sz w:val="24"/>
                                    <w:lang w:val="en-US"/>
                                  </w:rPr>
                                  <w:t xml:space="preserve"> </w:t>
                                </w:r>
                                <w:r>
                                  <w:rPr>
                                    <w:sz w:val="24"/>
                                  </w:rPr>
                                  <w:t>Ф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5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3" y="9552"/>
                              <a:ext cx="1275" cy="3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  <w:r>
                                  <w:rPr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sz w:val="24"/>
                                    <w:lang w:val="en-US"/>
                                  </w:rPr>
                                  <w:t xml:space="preserve">0,025 </w:t>
                                </w:r>
                                <w:r>
                                  <w:rPr>
                                    <w:sz w:val="24"/>
                                  </w:rPr>
                                  <w:t>Г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6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8" y="9537"/>
                              <a:ext cx="1335" cy="3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</w:t>
                                </w:r>
                                <w:r>
                                  <w:rPr>
                                    <w:sz w:val="24"/>
                                    <w:lang w:val="en-US"/>
                                  </w:rPr>
                                  <w:t xml:space="preserve">0,025 </w:t>
                                </w:r>
                                <w:r>
                                  <w:rPr>
                                    <w:sz w:val="24"/>
                                  </w:rPr>
                                  <w:t>Гн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7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8" y="8263"/>
                              <a:ext cx="79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  <w:p w:rsidR="00EE2CE8" w:rsidRDefault="00EE2CE8" w:rsidP="00EE2CE8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 xml:space="preserve">100 </w:t>
                                </w:r>
                                <w:r>
                                  <w:rPr>
                                    <w:sz w:val="24"/>
                                  </w:rP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8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78" y="8263"/>
                              <a:ext cx="79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P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sz w:val="24"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sz w:val="24"/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  <w:p w:rsidR="00EE2CE8" w:rsidRDefault="00EE2CE8" w:rsidP="00EE2CE8">
                                <w:pPr>
                                  <w:rPr>
                                    <w:sz w:val="24"/>
                                  </w:rPr>
                                </w:pPr>
                                <w:r>
                                  <w:rPr>
                                    <w:sz w:val="24"/>
                                    <w:lang w:val="en-US"/>
                                  </w:rPr>
                                  <w:t xml:space="preserve">100 </w:t>
                                </w:r>
                                <w:r>
                                  <w:rPr>
                                    <w:sz w:val="24"/>
                                  </w:rP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9" name="Line 32"/>
                          <wps:cNvCnPr/>
                          <wps:spPr bwMode="auto">
                            <a:xfrm>
                              <a:off x="9367" y="8323"/>
                              <a:ext cx="0" cy="3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0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3" y="8781"/>
                              <a:ext cx="315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E2CE8" w:rsidRDefault="00EE2CE8" w:rsidP="00EE2CE8">
                                <w:proofErr w:type="gramStart"/>
                                <w:r>
                                  <w:rPr>
                                    <w:i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</w:rPr>
                                  <w:t>н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31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42900"/>
                            <a:ext cx="3086100" cy="1333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E2CE8" w:rsidRDefault="00EE2CE8" w:rsidP="00EE2CE8">
                              <w:pPr>
                                <w:jc w:val="both"/>
                              </w:pPr>
                              <w:r>
                                <w:t xml:space="preserve">     Размещаем в первой ветви элемент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C</w:t>
                              </w:r>
                              <w:r>
                                <w:t xml:space="preserve">, в ветвях 2 и 5 элементы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  <w:r>
                                <w:t xml:space="preserve">, в ветвях 3 и 6 элементы </w: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>R</w:t>
                              </w:r>
                              <w:r>
                                <w:t>.  Индексы элеме</w:t>
                              </w:r>
                              <w:r>
                                <w:t>н</w:t>
                              </w:r>
                              <w:r>
                                <w:t>тов соответствуют номерам ветвей. Отсутствующий четвертый элемент структуры заменяем перемычкой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2" o:spid="_x0000_s1099" editas="canvas" style="width:446.25pt;height:142.5pt;mso-position-horizontal-relative:char;mso-position-vertical-relative:line" coordsize="56673,18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">
                <v:shape id="_x0000_s1100" type="#_x0000_t75" style="position:absolute;width:56673;height:18097;visibility:visible;mso-wrap-style:square">
                  <v:fill o:detectmouseclick="t"/>
                  <v:path o:connecttype="none"/>
                </v:shape>
                <v:group id="Group 4" o:spid="_x0000_s1101" style="position:absolute;left:32004;width:24669;height:18097" coordorigin="6688,7047" coordsize="3885,2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rect id="Rectangle 5" o:spid="_x0000_s1102" style="position:absolute;left:6862;top:7609;width:2758;height:1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  <v:line id="Line 6" o:spid="_x0000_s1103" style="position:absolute;visibility:visible;mso-wrap-style:square" from="8213,7623" to="8214,9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Df6cQAAADaAAAADwAAAGRycy9kb3ducmV2LnhtbESPQWuDQBSE74X8h+UFcmvWtBCqzSoh&#10;EOihl5hA7e3hvqqJ+1bd1dh/3y0Uehxm5html82mFRMNrrGsYLOOQBCXVjdcKbicj48vIJxH1tha&#10;JgXf5CBLFw87TLS984mm3FciQNglqKD2vkukdGVNBt3adsTB+7KDQR/kUEk94D3ATSufomgrDTYc&#10;Fmrs6FBTectHEyiXbXyMP/pmvG76vPjs+uL8jkqtlvP+FYSn2f+H/9pvWsEz/F4JN0Cm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EN/pxAAAANoAAAAPAAAAAAAAAAAA&#10;AAAAAKECAABkcnMvZG93bnJldi54bWxQSwUGAAAAAAQABAD5AAAAkgMAAAAA&#10;">
                    <v:stroke startarrowwidth="narrow" startarrowlength="short" endarrowwidth="narrow" endarrowlength="short"/>
                  </v:line>
                  <v:shape id="Text Box 7" o:spid="_x0000_s1104" type="#_x0000_t202" style="position:absolute;left:7111;top:8421;width:50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UocIA&#10;AADaAAAADwAAAGRycy9kb3ducmV2LnhtbESPT4vCMBTE7wt+h/AEL4umishSjeJf8OAedMXzo3m2&#10;xealJNHWb28EYY/DzPyGmS1aU4kHOV9aVjAcJCCIM6tLzhWc/3b9HxA+IGusLJOCJ3lYzDtfM0y1&#10;bfhIj1PIRYSwT1FBEUKdSumzggz6ga2Jo3e1zmCI0uVSO2wi3FRylCQTabDkuFBgTeuCstvpbhRM&#10;Nu7eHHn9vTlvD/hb56PL6nlRqtdtl1MQgdrwH/6091rBGN5X4g2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khShwgAAANoAAAAPAAAAAAAAAAAAAAAAAJgCAABkcnMvZG93&#10;bnJldi54bWxQSwUGAAAAAAQABAD1AAAAhwMAAAAA&#10;" stroked="f">
                    <v:textbox inset="0,0,0,0">
                      <w:txbxContent>
                        <w:p w:rsidR="00EE2CE8" w:rsidRDefault="00EE2CE8" w:rsidP="00EE2CE8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 xml:space="preserve"> </w:t>
                          </w:r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e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вх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group id="Group 8" o:spid="_x0000_s1105" style="position:absolute;left:6688;top:8436;width:355;height:357" coordorigin="61" coordsize="1988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line id="Line 9" o:spid="_x0000_s1106" style="position:absolute;visibility:visible;mso-wrap-style:square" from="10085,112" to="10141,19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jRYMMAAADaAAAADwAAAGRycy9kb3ducmV2LnhtbESPQYvCMBSE74L/ITxhb5oqS3GrURZd&#10;wYMouooeH82zLdu8dJuo9d8bQfA4zMw3zHjamFJcqXaFZQX9XgSCOLW64EzB/nfRHYJwHlljaZkU&#10;3MnBdNJujTHR9sZbuu58JgKEXYIKcu+rREqX5mTQ9WxFHLyzrQ36IOtM6hpvAW5KOYiiWBosOCzk&#10;WNEsp/RvdzEKcLNdHc5xQf/H+ddp9bM+LRfDT6U+Os33CISnxr/Dr/ZSK4jheSXcAD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o0WDDAAAA2gAAAA8AAAAAAAAAAAAA&#10;AAAAoQIAAGRycy9kb3ducmV2LnhtbFBLBQYAAAAABAAEAPkAAACRAwAAAAA=&#10;" strokeweight=".25pt">
                      <v:stroke startarrowwidth="narrow" startarrowlength="short" endarrowwidth="narrow" endarrowlength="short"/>
                    </v:line>
                    <v:group id="Group 10" o:spid="_x0000_s1107" style="position:absolute;left:4709;width:10584;height:874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<v:line id="Line 11" o:spid="_x0000_s1108" style="position:absolute;flip:x;visibility:visible;mso-wrap-style:square" from="0,384" to="984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Ks2L0AAADaAAAADwAAAGRycy9kb3ducmV2LnhtbERPy4rCMBTdC/5DuII7m+hCpRplEMQp&#10;DIiPD7g0d9rONDclydj695OF4PJw3tv9YFvxIB8axxrmmQJBXDrTcKXhfjvO1iBCRDbYOiYNTwqw&#10;341HW8yN6/lCj2usRArhkKOGOsYulzKUNVkMmeuIE/ftvMWYoK+k8dincNvKhVJLabHh1FBjR4ea&#10;yt/rn9XAvlPqVBT9Cr9sU/L5YH+Kp9bTyfCxARFpiG/xy/1pNKSt6Uq6AXL3D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VirNi9AAAA2gAAAA8AAAAAAAAAAAAAAAAAoQIA&#10;AGRycy9kb3ducmV2LnhtbFBLBQYAAAAABAAEAPkAAACLAwAAAAA=&#10;" strokeweight=".25pt">
                        <v:stroke startarrowwidth="narrow" startarrowlength="short" endarrowwidth="narrow" endarrowlength="short"/>
                      </v:line>
                      <v:line id="Line 12" o:spid="_x0000_s1109" style="position:absolute;flip:x y;visibility:visible;mso-wrap-style:square" from="10158,0" to="19999,19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YHvcMAAADaAAAADwAAAGRycy9kb3ducmV2LnhtbESPT4vCMBTE74LfITzBi2i6svinGkVk&#10;ZfeiYBXPj+bZFpuX0qS2fvvNwoLHYWZ+w6y3nSnFk2pXWFbwMYlAEKdWF5wpuF4O4wUI55E1lpZJ&#10;wYscbDf93hpjbVs+0zPxmQgQdjEqyL2vYildmpNBN7EVcfDutjbog6wzqWtsA9yUchpFM2mw4LCQ&#10;Y0X7nNJH0hgFlHzJUxO1s+XodjmePr91M98flRoOut0KhKfOv8P/7R+tYAl/V8IN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0GB73DAAAA2gAAAA8AAAAAAAAAAAAA&#10;AAAAoQIAAGRycy9kb3ducmV2LnhtbFBLBQYAAAAABAAEAPkAAACRAwAAAAA=&#10;" strokeweight=".25pt">
                        <v:stroke startarrowwidth="narrow" startarrowlength="short" endarrowwidth="narrow" endarrowlength="short"/>
                      </v:line>
                    </v:group>
                    <v:oval id="Oval 13" o:spid="_x0000_s1110" style="position:absolute;left:61;top:112;width:19880;height:19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ciisQA&#10;AADbAAAADwAAAGRycy9kb3ducmV2LnhtbESPQWvDMAyF74P9B6PBLmO128MoWd3SBAq79LB0bFcR&#10;q07aWA6xl2b/fjoMdpN4T+992uzm0KuJxtRFtrBcGFDETXQdewsfp8PzGlTKyA77yGThhxLstvd3&#10;GyxcvPE7TXX2SkI4FWihzXkotE5NSwHTIg7Eop3jGDDLOnrtRrxJeOj1ypgXHbBjaWhxoKql5lp/&#10;BwtTVZfXr31p1k9Hczn50lef3lv7+DDvX0FlmvO/+e/6zQm+0MsvMoDe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3IorEAAAA2wAAAA8AAAAAAAAAAAAAAAAAmAIAAGRycy9k&#10;b3ducmV2LnhtbFBLBQYAAAAABAAEAPUAAACJAwAAAAA=&#10;" filled="f" strokeweight=".25pt"/>
                  </v:group>
                  <v:group id="Group 14" o:spid="_x0000_s1111" style="position:absolute;left:7405;top:7508;width:289;height:160;rotation:-90" coordsize="2000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UnOtwwAAANsAAAAP&#10;AAAAAAAAAAAAAAAAAKoCAABkcnMvZG93bnJldi54bWxQSwUGAAAAAAQABAD6AAAAmgMAAAAA&#10;">
                    <v:rect id="Rectangle 15" o:spid="_x0000_s1112" style="position:absolute;left:346;width:19654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DHQcIA&#10;AADbAAAADwAAAGRycy9kb3ducmV2LnhtbERPTWvCQBC9C/6HZYTezMaAxaZugtgWcmy1h3ibZsck&#10;mJ2N2a1J/323UPA2j/c523wynbjR4FrLClZRDIK4srrlWsHn8W25AeE8ssbOMin4IQd5Np9tMdV2&#10;5A+6HXwtQgi7FBU03veplK5qyKCLbE8cuLMdDPoAh1rqAccQbjqZxPGjNNhyaGiwp31D1eXwbRQ8&#10;cb/el/blXU+nsli/Jt3p+rVS6mEx7Z5BeJr8XfzvLnSYn8DfL+EAmf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cMdBwgAAANsAAAAPAAAAAAAAAAAAAAAAAJgCAABkcnMvZG93&#10;bnJldi54bWxQSwUGAAAAAAQABAD1AAAAhwMAAAAA&#10;" fillcolor="black" strokeweight=".25pt"/>
                    <v:rect id="Rectangle 16" o:spid="_x0000_s1113" style="position:absolute;top:8125;width:20000;height:3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pvi8IA&#10;AADbAAAADwAAAGRycy9kb3ducmV2LnhtbERP3WrCMBS+F3yHcAa702R2DqnGooXBhgzW6gMcmmPb&#10;rTkpTab17ZfBwLvz8f2eTTbaTlxo8K1jDU9zBYK4cqblWsPp+DpbgfAB2WDnmDTcyEO2nU42mBp3&#10;5YIuZahFDGGfooYmhD6V0lcNWfRz1xNH7uwGiyHCoZZmwGsMt51cKPUiLbYcGxrsKW+o+i5/rIZj&#10;1fr3/CP5Uvubes6X3eETi4PWjw/jbg0i0Bju4n/3m4nzE/j7JR4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6m+LwgAAANsAAAAPAAAAAAAAAAAAAAAAAJgCAABkcnMvZG93&#10;bnJldi54bWxQSwUGAAAAAAQABAD1AAAAhwMAAAAA&#10;" strokecolor="white" strokeweight=".25pt"/>
                  </v:group>
                  <v:group id="Group 17" o:spid="_x0000_s1114" style="position:absolute;left:7424;top:9253;width:193;height:417;rotation:-90" coordorigin="-1" coordsize="20001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Yl0DXCAAAA2wAAAA8A&#10;AAAAAAAAAAAAAAAAqgIAAGRycy9kb3ducmV2LnhtbFBLBQYAAAAABAAEAPoAAACZAwAAAAA=&#10;">
                    <v:oval id="Oval 18" o:spid="_x0000_s1115" style="position:absolute;left:1554;top:48;width:18446;height:9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FmMMA&#10;AADbAAAADwAAAGRycy9kb3ducmV2LnhtbERPTWvCQBC9F/oflil4KXVjS4pGN0EKSi9Sqj14HLNj&#10;EszOht3VxH/vCkJv83ifsygG04oLOd9YVjAZJyCIS6sbrhT87VZvUxA+IGtsLZOCK3ko8uenBWba&#10;9vxLl22oRAxhn6GCOoQuk9KXNRn0Y9sRR+5oncEQoaukdtjHcNPK9yT5lAYbjg01dvRVU3nano2C&#10;n90wPby6SZ9eP1Z2eV7P0r3eKDV6GZZzEIGG8C9+uL91nJ/C/Zd4gMx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MFmMMAAADbAAAADwAAAAAAAAAAAAAAAACYAgAAZHJzL2Rv&#10;d25yZXYueG1sUEsFBgAAAAAEAAQA9QAAAIgDAAAAAA==&#10;" strokeweight=".25pt"/>
                    <v:oval id="Oval 19" o:spid="_x0000_s1116" style="position:absolute;left:1243;top:9784;width:18446;height:9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Gb78IA&#10;AADbAAAADwAAAGRycy9kb3ducmV2LnhtbERPTYvCMBC9C/sfwgheRFMVRbtGkQXFyyKre/A4NrNt&#10;sZmUJNr6782C4G0e73OW69ZU4k7Ol5YVjIYJCOLM6pJzBb+n7WAOwgdkjZVlUvAgD+vVR2eJqbYN&#10;/9D9GHIRQ9inqKAIoU6l9FlBBv3Q1sSR+7POYIjQ5VI7bGK4qeQ4SWbSYMmxocCavgrKrsebUXA4&#10;tfNL342a6WOytZvbbjE962+let128wkiUBve4pd7r+P8Gfz/Eg+Qq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8ZvvwgAAANsAAAAPAAAAAAAAAAAAAAAAAJgCAABkcnMvZG93&#10;bnJldi54bWxQSwUGAAAAAAQABAD1AAAAhwMAAAAA&#10;" strokeweight=".25pt"/>
                    <v:rect id="Rectangle 20" o:spid="_x0000_s1117" style="position:absolute;left:-1;width:11192;height:19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FpiMIA&#10;AADbAAAADwAAAGRycy9kb3ducmV2LnhtbERP3WrCMBS+F3yHcAa7m8mc26Q2ihYGigxW6wMcmmPb&#10;rTkpTab17c1g4N35+H5PuhpsK87U+8axhueJAkFcOtNwpeFYfDzNQfiAbLB1TBqu5GG1HI9STIy7&#10;cE7nQ6hEDGGfoIY6hC6R0pc1WfQT1xFH7uR6iyHCvpKmx0sMt62cKvUmLTYcG2rsKKup/Dn8Wg1F&#10;2fhd9vnyrTZXNcte2/0X5nutHx+G9QJEoCHcxf/urYnz3+Hvl3iAX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0WmIwgAAANsAAAAPAAAAAAAAAAAAAAAAAJgCAABkcnMvZG93&#10;bnJldi54bWxQSwUGAAAAAAQABAD1AAAAhwMAAAAA&#10;" strokecolor="white" strokeweight=".25pt"/>
                  </v:group>
                  <v:rect id="Rectangle 21" o:spid="_x0000_s1118" style="position:absolute;left:8128;top:8315;width:161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JnysIA&#10;AADbAAAADwAAAGRycy9kb3ducmV2LnhtbESPQWvCQBCF7wX/wzJCb3VjpSLRVSRS9FJoVfA67I5J&#10;MDsbshtN/71zKPQ2w3vz3jerzeAbdacu1oENTCcZKGIbXM2lgfPp820BKiZkh01gMvBLETbr0csK&#10;cxce/EP3YyqVhHDM0UCVUptrHW1FHuMktMSiXUPnMcnaldp1+JBw3+j3LJtrjzVLQ4UtFRXZ27H3&#10;BvbzAmfJfhd9r5svtHj6wMvOmNfxsF2CSjSkf/Pf9cEJvsDKLzKAXj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ImfKwgAAANsAAAAPAAAAAAAAAAAAAAAAAJgCAABkcnMvZG93&#10;bnJldi54bWxQSwUGAAAAAAQABAD1AAAAhwMAAAAA&#10;" strokeweight=".25pt"/>
                  <v:rect id="Rectangle 22" o:spid="_x0000_s1119" style="position:absolute;left:9530;top:8311;width:169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7CUcAA&#10;AADbAAAADwAAAGRycy9kb3ducmV2LnhtbERPS2vCQBC+F/wPywje6kalYlNXkZRiL4WaCL0Ou9Mk&#10;mJ0N2c3Df98tFHqbj+85++NkGzFQ52vHClbLBASxdqbmUsG1eHvcgfAB2WDjmBTcycPxMHvYY2rc&#10;yBca8lCKGMI+RQVVCG0qpdcVWfRL1xJH7tt1FkOEXSlNh2MMt41cJ8lWWqw5NlTYUlaRvuW9VXDe&#10;ZrgJ+jPre9l8oMbiCb9elVrMp9MLiEBT+Bf/ud9NnP8Mv7/EA+Th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7CUcAAAADbAAAADwAAAAAAAAAAAAAAAACYAgAAZHJzL2Rvd25y&#10;ZXYueG1sUEsFBgAAAAAEAAQA9QAAAIUDAAAAAA==&#10;" strokeweight=".25pt"/>
                  <v:group id="Group 23" o:spid="_x0000_s1120" style="position:absolute;left:8789;top:9253;width:193;height:417;rotation:-90" coordorigin="-1" coordsize="20001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dyHIvCAAAA2wAAAA8A&#10;AAAAAAAAAAAAAAAAqgIAAGRycy9kb3ducmV2LnhtbFBLBQYAAAAABAAEAPoAAACZAwAAAAA=&#10;">
                    <v:oval id="Oval 24" o:spid="_x0000_s1121" style="position:absolute;left:1554;top:48;width:18446;height:9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TJJsQA&#10;AADbAAAADwAAAGRycy9kb3ducmV2LnhtbESPQWvCQBSE7wX/w/IKvYhuolg0uooIFi8iag8en9ln&#10;Epp9G3ZXE/+9Wyj0OMzMN8xi1ZlaPMj5yrKCdJiAIM6trrhQ8H3eDqYgfEDWWFsmBU/ysFr23haY&#10;advykR6nUIgIYZ+hgjKEJpPS5yUZ9EPbEEfvZp3BEKUrpHbYRrip5ShJPqXBiuNCiQ1tSsp/Tnej&#10;4HDupte+S9vJc7y16/vXbHLRe6U+3rv1HESgLvyH/9o7rWCUwu+X+APk8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0ySbEAAAA2wAAAA8AAAAAAAAAAAAAAAAAmAIAAGRycy9k&#10;b3ducmV2LnhtbFBLBQYAAAAABAAEAPUAAACJAwAAAAA=&#10;" strokeweight=".25pt"/>
                    <v:oval id="Oval 25" o:spid="_x0000_s1122" style="position:absolute;left:1243;top:9784;width:18446;height:95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ZXUcQA&#10;AADbAAAADwAAAGRycy9kb3ducmV2LnhtbESPQWvCQBSE7wX/w/IKvYhujFg0uooIFi8iag8en9ln&#10;Epp9G3ZXE/+9Wyj0OMzMN8xi1ZlaPMj5yrKC0TABQZxbXXGh4Pu8HUxB+ICssbZMCp7kYbXsvS0w&#10;07blIz1OoRARwj5DBWUITSalz0sy6Ie2IY7ezTqDIUpXSO2wjXBTyzRJPqXBiuNCiQ1tSsp/Tnej&#10;4HDupte+G7WT53hr1/ev2eSi90p9vHfrOYhAXfgP/7V3WkGawu+X+APk8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mV1HEAAAA2wAAAA8AAAAAAAAAAAAAAAAAmAIAAGRycy9k&#10;b3ducmV2LnhtbFBLBQYAAAAABAAEAPUAAACJAwAAAAA=&#10;" strokeweight=".25pt"/>
                    <v:rect id="Rectangle 26" o:spid="_x0000_s1123" style="position:absolute;left:-1;width:11192;height:199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alNsMA&#10;AADbAAAADwAAAGRycy9kb3ducmV2LnhtbESP3YrCMBSE74V9h3AWvNNk/VmWapTdgqCI4N8DHJpj&#10;W7c5KU3U+vZGELwcZuYbZjpvbSWu1PjSsYavvgJBnDlTcq7heFj0fkD4gGywckwa7uRhPvvoTDEx&#10;7sY7uu5DLiKEfYIaihDqREqfFWTR911NHL2TayyGKJtcmgZvEW4rOVDqW1osOS4UWFNaUPa/v1gN&#10;h6z0q3QzPKu/uxql42q9xd1a6+5n+zsBEagN7/CrvTQaBkN4fok/QM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alNsMAAADbAAAADwAAAAAAAAAAAAAAAACYAgAAZHJzL2Rv&#10;d25yZXYueG1sUEsFBgAAAAAEAAQA9QAAAIgDAAAAAA==&#10;" strokecolor="white" strokeweight=".25pt"/>
                  </v:group>
                  <v:shape id="Text Box 27" o:spid="_x0000_s1124" type="#_x0000_t202" style="position:absolute;left:7078;top:7047;width:135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UY4MUA&#10;AADbAAAADwAAAGRycy9kb3ducmV2LnhtbESPzWrDMBCE74W8g9hALqWRa0o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dRjgxQAAANsAAAAPAAAAAAAAAAAAAAAAAJgCAABkcnMv&#10;ZG93bnJldi54bWxQSwUGAAAAAAQABAD1AAAAigMAAAAA&#10;" stroked="f">
                    <v:textbox inset="0,0,0,0">
                      <w:txbxContent>
                        <w:p w:rsidR="00EE2CE8" w:rsidRDefault="00EE2CE8" w:rsidP="00EE2CE8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С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</w:t>
                          </w:r>
                          <w:r>
                            <w:rPr>
                              <w:sz w:val="24"/>
                              <w:lang w:val="en-US"/>
                            </w:rPr>
                            <w:t>50</w:t>
                          </w:r>
                          <w:r>
                            <w:rPr>
                              <w:sz w:val="24"/>
                              <w:lang w:val="en-US"/>
                            </w:rPr>
                            <w:sym w:font="Symbol" w:char="F0D7"/>
                          </w:r>
                          <w:r>
                            <w:rPr>
                              <w:sz w:val="24"/>
                              <w:lang w:val="en-US"/>
                            </w:rPr>
                            <w:t>10</w:t>
                          </w:r>
                          <w:r>
                            <w:rPr>
                              <w:sz w:val="24"/>
                              <w:vertAlign w:val="superscript"/>
                              <w:lang w:val="en-US"/>
                            </w:rPr>
                            <w:t>-6</w:t>
                          </w:r>
                          <w:r>
                            <w:rPr>
                              <w:sz w:val="24"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sz w:val="24"/>
                            </w:rPr>
                            <w:t>Ф</w:t>
                          </w:r>
                        </w:p>
                      </w:txbxContent>
                    </v:textbox>
                  </v:shape>
                  <v:shape id="Text Box 28" o:spid="_x0000_s1125" type="#_x0000_t202" style="position:absolute;left:8383;top:9552;width:127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9e8UA&#10;AADbAAAADwAAAGRycy9kb3ducmV2LnhtbESPzWrDMBCE74W8g9hALqWRa2gobpSQnwZ6SA92Q86L&#10;tbVMrZWRlNh5+6oQ6HGYmW+Y5Xq0nbiSD61jBc/zDARx7XTLjYLT1+HpFUSIyBo7x6TgRgHWq8nD&#10;EgvtBi7pWsVGJAiHAhWYGPtCylAbshjmridO3rfzFmOSvpHa45DgtpN5li2kxZbTgsGedobqn+pi&#10;FSz2/jKUvHvcn96P+Nk3+Xl7Oys1m46bNxCRxvgfvrc/tIL8Bf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Ob17xQAAANsAAAAPAAAAAAAAAAAAAAAAAJgCAABkcnMv&#10;ZG93bnJldi54bWxQSwUGAAAAAAQABAD1AAAAigMAAAAA&#10;" stroked="f">
                    <v:textbox inset="0,0,0,0">
                      <w:txbxContent>
                        <w:p w:rsidR="00EE2CE8" w:rsidRDefault="00EE2CE8" w:rsidP="00EE2CE8"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L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5</w:t>
                          </w:r>
                          <w:r>
                            <w:rPr>
                              <w:lang w:val="en-US"/>
                            </w:rPr>
                            <w:t>=</w:t>
                          </w:r>
                          <w:r>
                            <w:rPr>
                              <w:sz w:val="24"/>
                              <w:lang w:val="en-US"/>
                            </w:rPr>
                            <w:t xml:space="preserve">0,025 </w:t>
                          </w:r>
                          <w:r>
                            <w:rPr>
                              <w:sz w:val="24"/>
                            </w:rPr>
                            <w:t>Гн</w:t>
                          </w:r>
                        </w:p>
                      </w:txbxContent>
                    </v:textbox>
                  </v:shape>
                  <v:shape id="Text Box 29" o:spid="_x0000_s1126" type="#_x0000_t202" style="position:absolute;left:6868;top:9537;width:133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sjDMMA&#10;AADbAAAADwAAAGRycy9kb3ducmV2LnhtbESPzYvCMBTE7wv+D+EJXhZN7aEs1Sh+gofdgx94fjTP&#10;tti8lCTa+t+bhYU9DjPzG2a+7E0jnuR8bVnBdJKAIC6srrlUcDnvx18gfEDW2FgmBS/ysFwMPuaY&#10;a9vxkZ6nUIoIYZ+jgiqENpfSFxUZ9BPbEkfvZp3BEKUrpXbYRbhpZJokmTRYc1yosKVNRcX99DAK&#10;sq17dEfefG4vu2/8acv0un5dlRoN+9UMRKA+/If/2getIM3g90v8AXLx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sjDMMAAADbAAAADwAAAAAAAAAAAAAAAACYAgAAZHJzL2Rv&#10;d25yZXYueG1sUEsFBgAAAAAEAAQA9QAAAIgDAAAAAA==&#10;" stroked="f">
                    <v:textbox inset="0,0,0,0">
                      <w:txbxContent>
                        <w:p w:rsidR="00EE2CE8" w:rsidRDefault="00EE2CE8" w:rsidP="00EE2CE8"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L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</w:t>
                          </w:r>
                          <w:r>
                            <w:rPr>
                              <w:sz w:val="24"/>
                              <w:lang w:val="en-US"/>
                            </w:rPr>
                            <w:t xml:space="preserve">0,025 </w:t>
                          </w:r>
                          <w:r>
                            <w:rPr>
                              <w:sz w:val="24"/>
                            </w:rPr>
                            <w:t>Гн</w:t>
                          </w:r>
                        </w:p>
                      </w:txbxContent>
                    </v:textbox>
                  </v:shape>
                  <v:shape id="Text Box 30" o:spid="_x0000_s1127" type="#_x0000_t202" style="position:absolute;left:8368;top:8263;width:7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eGl8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ryF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p4aXxQAAANsAAAAPAAAAAAAAAAAAAAAAAJgCAABkcnMv&#10;ZG93bnJldi54bWxQSwUGAAAAAAQABAD1AAAAigMAAAAA&#10;" stroked="f">
                    <v:textbox inset="0,0,0,0">
                      <w:txbxContent>
                        <w:p w:rsidR="00EE2CE8" w:rsidRDefault="00EE2CE8" w:rsidP="00EE2CE8">
                          <w:pPr>
                            <w:rPr>
                              <w:sz w:val="24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  <w:p w:rsidR="00EE2CE8" w:rsidRDefault="00EE2CE8" w:rsidP="00EE2CE8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  <w:lang w:val="en-US"/>
                            </w:rPr>
                            <w:t xml:space="preserve">100 </w:t>
                          </w:r>
                          <w:r>
                            <w:rPr>
                              <w:sz w:val="24"/>
                            </w:rPr>
                            <w:t>Ом</w:t>
                          </w:r>
                        </w:p>
                      </w:txbxContent>
                    </v:textbox>
                  </v:shape>
                  <v:shape id="Text Box 31" o:spid="_x0000_s1128" type="#_x0000_t202" style="position:absolute;left:9778;top:8263;width:7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gS5cEA&#10;AADbAAAADwAAAGRycy9kb3ducmV2LnhtbERPu2rDMBTdC/kHcQNZSiLHgylulJBHCxnawWnIfLFu&#10;bBPrykiKH39fDYWOh/Pe7EbTip6cbywrWK8SEMSl1Q1XCq4/n8s3ED4ga2wtk4KJPOy2s5cN5toO&#10;XFB/CZWIIexzVFCH0OVS+rImg35lO+LI3a0zGCJ0ldQOhxhuWpkmSSYNNhwbauzoWFP5uDyNguzk&#10;nkPBx9fT9eMLv7sqvR2mm1KL+bh/BxFoDP/iP/dZK0jj2Pgl/gC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4EuXBAAAA2wAAAA8AAAAAAAAAAAAAAAAAmAIAAGRycy9kb3du&#10;cmV2LnhtbFBLBQYAAAAABAAEAPUAAACGAwAAAAA=&#10;" stroked="f">
                    <v:textbox inset="0,0,0,0">
                      <w:txbxContent>
                        <w:p w:rsidR="00EE2CE8" w:rsidRDefault="00EE2CE8" w:rsidP="00EE2CE8">
                          <w:pPr>
                            <w:rPr>
                              <w:sz w:val="24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sz w:val="24"/>
                              <w:lang w:val="en-US"/>
                            </w:rPr>
                            <w:t>R</w:t>
                          </w:r>
                          <w:r>
                            <w:rPr>
                              <w:sz w:val="24"/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  <w:p w:rsidR="00EE2CE8" w:rsidRDefault="00EE2CE8" w:rsidP="00EE2CE8">
                          <w:pPr>
                            <w:rPr>
                              <w:sz w:val="24"/>
                            </w:rPr>
                          </w:pPr>
                          <w:r>
                            <w:rPr>
                              <w:sz w:val="24"/>
                              <w:lang w:val="en-US"/>
                            </w:rPr>
                            <w:t xml:space="preserve">100 </w:t>
                          </w:r>
                          <w:r>
                            <w:rPr>
                              <w:sz w:val="24"/>
                            </w:rPr>
                            <w:t>Ом</w:t>
                          </w:r>
                        </w:p>
                      </w:txbxContent>
                    </v:textbox>
                  </v:shape>
                  <v:line id="Line 32" o:spid="_x0000_s1129" style="position:absolute;visibility:visible;mso-wrap-style:square" from="9367,8323" to="9367,8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ysJsYAAADbAAAADwAAAGRycy9kb3ducmV2LnhtbESPQWvCQBSE74X+h+UVvBTd6MFq6hqC&#10;tCLqRePB42v2mQ1m34bsqum/7xYKPQ4z8w2zyHrbiDt1vnasYDxKQBCXTtdcKTgVn8MZCB+QNTaO&#10;ScE3eciWz08LTLV78IHux1CJCGGfogITQptK6UtDFv3ItcTRu7jOYoiyq6Tu8BHhtpGTJJlKizXH&#10;BYMtrQyV1+PNKtjfzl+m2J0Pp12Rb9f9q37bfsyVGrz0+TuIQH34D/+1N1rBZA6/X+IP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MrCbGAAAA2wAAAA8AAAAAAAAA&#10;AAAAAAAAoQIAAGRycy9kb3ducmV2LnhtbFBLBQYAAAAABAAEAPkAAACUAwAAAAA=&#10;">
                    <v:stroke endarrow="block" endarrowwidth="narrow" endarrowlength="short"/>
                  </v:line>
                  <v:shape id="Text Box 33" o:spid="_x0000_s1130" type="#_x0000_t202" style="position:absolute;left:9223;top:8781;width:31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eIPs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iD7BAAAA2wAAAA8AAAAAAAAAAAAAAAAAmAIAAGRycy9kb3du&#10;cmV2LnhtbFBLBQYAAAAABAAEAPUAAACGAwAAAAA=&#10;" stroked="f">
                    <v:textbox inset="0,0,0,0">
                      <w:txbxContent>
                        <w:p w:rsidR="00EE2CE8" w:rsidRDefault="00EE2CE8" w:rsidP="00EE2CE8">
                          <w:proofErr w:type="gramStart"/>
                          <w:r>
                            <w:rPr>
                              <w:i/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</w:rPr>
                            <w:t>н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Text Box 34" o:spid="_x0000_s1131" type="#_x0000_t202" style="position:absolute;top:3429;width:30861;height:13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<v:textbox>
                    <w:txbxContent>
                      <w:p w:rsidR="00EE2CE8" w:rsidRDefault="00EE2CE8" w:rsidP="00EE2CE8">
                        <w:pPr>
                          <w:jc w:val="both"/>
                        </w:pPr>
                        <w:r>
                          <w:t xml:space="preserve">     Размещаем в первой ветви элемент </w:t>
                        </w:r>
                        <w:r>
                          <w:rPr>
                            <w:i/>
                            <w:lang w:val="en-US"/>
                          </w:rPr>
                          <w:t>C</w:t>
                        </w:r>
                        <w:r>
                          <w:t xml:space="preserve">, в ветвях 2 и 5 элементы </w:t>
                        </w:r>
                        <w:r>
                          <w:rPr>
                            <w:i/>
                            <w:lang w:val="en-US"/>
                          </w:rPr>
                          <w:t>L</w:t>
                        </w:r>
                        <w:r>
                          <w:t xml:space="preserve">, в ветвях 3 и 6 элементы </w:t>
                        </w:r>
                        <w:r>
                          <w:rPr>
                            <w:i/>
                            <w:lang w:val="en-US"/>
                          </w:rPr>
                          <w:t>R</w:t>
                        </w:r>
                        <w:r>
                          <w:t>.  Индексы элеме</w:t>
                        </w:r>
                        <w:r>
                          <w:t>н</w:t>
                        </w:r>
                        <w:r>
                          <w:t>тов соответствуют номерам ветвей. Отсутствующий четвертый элемент структуры заменяем перемычкой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E2CE8" w:rsidRDefault="00EE2CE8" w:rsidP="00EE2CE8">
      <w:pPr>
        <w:ind w:firstLine="567"/>
        <w:jc w:val="both"/>
      </w:pPr>
      <w:r>
        <w:t xml:space="preserve">                                                                                      Рис. 3</w:t>
      </w:r>
    </w:p>
    <w:p w:rsidR="00EE2CE8" w:rsidRDefault="00EE2CE8" w:rsidP="00EE2CE8">
      <w:pPr>
        <w:ind w:firstLine="567"/>
        <w:jc w:val="both"/>
      </w:pPr>
      <w:r>
        <w:t>Указываем значения сопротивления, емкости и индуктивности элементов. В результате мы пол</w:t>
      </w:r>
      <w:r>
        <w:t>у</w:t>
      </w:r>
      <w:r>
        <w:t>чаем схему, представленную на рис 3.</w:t>
      </w:r>
    </w:p>
    <w:p w:rsidR="00EE2CE8" w:rsidRDefault="00EE2CE8">
      <w:pPr>
        <w:spacing w:after="200" w:line="276" w:lineRule="auto"/>
        <w:rPr>
          <w:b/>
        </w:rPr>
      </w:pPr>
      <w:bookmarkStart w:id="0" w:name="_GoBack"/>
      <w:bookmarkEnd w:id="0"/>
      <w:r>
        <w:rPr>
          <w:b/>
        </w:rPr>
        <w:br w:type="page"/>
      </w:r>
    </w:p>
    <w:p w:rsidR="00EE2CE8" w:rsidRDefault="00EE2CE8" w:rsidP="00EE2CE8">
      <w:pPr>
        <w:ind w:firstLine="567"/>
        <w:rPr>
          <w:b/>
        </w:rPr>
      </w:pPr>
      <w:r w:rsidRPr="004B61AC">
        <w:rPr>
          <w:b/>
        </w:rPr>
        <w:lastRenderedPageBreak/>
        <w:t>Таблица 4.2</w:t>
      </w:r>
      <w:r>
        <w:rPr>
          <w:b/>
        </w:rPr>
        <w:t xml:space="preserve"> (начало)</w:t>
      </w:r>
    </w:p>
    <w:p w:rsidR="00EE2CE8" w:rsidRPr="004B61AC" w:rsidRDefault="00EE2CE8" w:rsidP="00EE2CE8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17"/>
        <w:gridCol w:w="1217"/>
        <w:gridCol w:w="1217"/>
        <w:gridCol w:w="993"/>
        <w:gridCol w:w="1441"/>
        <w:gridCol w:w="1394"/>
        <w:gridCol w:w="1276"/>
      </w:tblGrid>
      <w:tr w:rsidR="00EE2CE8" w:rsidTr="006A5014">
        <w:tblPrEx>
          <w:tblCellMar>
            <w:top w:w="0" w:type="dxa"/>
            <w:bottom w:w="0" w:type="dxa"/>
          </w:tblCellMar>
        </w:tblPrEx>
        <w:trPr>
          <w:cantSplit/>
          <w:trHeight w:val="645"/>
        </w:trPr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Вариант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Рисунок</w:t>
            </w:r>
          </w:p>
          <w:p w:rsidR="00EE2CE8" w:rsidRDefault="00EE2CE8" w:rsidP="006A5014">
            <w:pPr>
              <w:jc w:val="center"/>
            </w:pPr>
            <w:r>
              <w:t>схемы</w:t>
            </w:r>
          </w:p>
        </w:tc>
        <w:tc>
          <w:tcPr>
            <w:tcW w:w="5045" w:type="dxa"/>
            <w:gridSpan w:val="4"/>
          </w:tcPr>
          <w:p w:rsidR="00EE2CE8" w:rsidRDefault="00EE2CE8" w:rsidP="006A5014">
            <w:pPr>
              <w:jc w:val="center"/>
            </w:pPr>
            <w:r>
              <w:t>Параметры источника</w:t>
            </w:r>
          </w:p>
          <w:p w:rsidR="00EE2CE8" w:rsidRDefault="00EE2CE8" w:rsidP="006A5014">
            <w:r>
              <w:t xml:space="preserve">   Тип        Форма    </w:t>
            </w:r>
            <w:r>
              <w:rPr>
                <w:vertAlign w:val="subscript"/>
              </w:rPr>
              <w:t xml:space="preserve"> </w:t>
            </w:r>
            <w:r>
              <w:t xml:space="preserve"> </w:t>
            </w:r>
            <w:proofErr w:type="gramStart"/>
            <w:r>
              <w:rPr>
                <w:i/>
                <w:lang w:val="en-US"/>
              </w:rPr>
              <w:t>F</w:t>
            </w:r>
            <w:proofErr w:type="gramEnd"/>
            <w:r>
              <w:rPr>
                <w:vertAlign w:val="subscript"/>
              </w:rPr>
              <w:t xml:space="preserve">м </w:t>
            </w:r>
            <w:r>
              <w:t>[</w:t>
            </w:r>
            <w:r>
              <w:rPr>
                <w:lang w:val="en-US"/>
              </w:rPr>
              <w:t>A</w:t>
            </w:r>
            <w:r>
              <w:t>,</w:t>
            </w:r>
            <w:r>
              <w:rPr>
                <w:lang w:val="en-US"/>
              </w:rPr>
              <w:t>B</w:t>
            </w:r>
            <w:r>
              <w:t>]</w:t>
            </w:r>
            <w:r>
              <w:rPr>
                <w:vertAlign w:val="subscript"/>
              </w:rPr>
              <w:t xml:space="preserve">         </w:t>
            </w:r>
            <w:r>
              <w:sym w:font="Symbol" w:char="F077"/>
            </w:r>
            <w:r>
              <w:rPr>
                <w:vertAlign w:val="subscript"/>
              </w:rPr>
              <w:t>1</w:t>
            </w:r>
            <w:r>
              <w:t>[1/</w:t>
            </w:r>
            <w:r>
              <w:rPr>
                <w:lang w:val="en-US"/>
              </w:rPr>
              <w:t>c</w:t>
            </w:r>
            <w:r>
              <w:t>]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rPr>
                <w:lang w:val="en-US"/>
              </w:rP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  <w:p w:rsidR="00EE2CE8" w:rsidRDefault="00EE2CE8" w:rsidP="006A5014">
            <w:pPr>
              <w:jc w:val="center"/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 xml:space="preserve">тока 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2,3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4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11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3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6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2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4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3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9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5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8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7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6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1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8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7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6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4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8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8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6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9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0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1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0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5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5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9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12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4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2,2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3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8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10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4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3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9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5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5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9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6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5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6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7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3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7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8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2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3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9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1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6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0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6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6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12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6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11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5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3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5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2,1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4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7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10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5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2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8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6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8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7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7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5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8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70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2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9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1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тока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20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J</w:t>
            </w:r>
            <w:r>
              <w:rPr>
                <w:vertAlign w:val="subscript"/>
              </w:rPr>
              <w:t>м</w:t>
            </w:r>
            <w:r>
              <w:t>=1,2А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2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30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EE2CE8" w:rsidRDefault="00EE2CE8" w:rsidP="006A5014">
            <w:pPr>
              <w:jc w:val="center"/>
            </w:pPr>
            <w:r>
              <w:t>ЭДС</w:t>
            </w:r>
          </w:p>
        </w:tc>
        <w:tc>
          <w:tcPr>
            <w:tcW w:w="993" w:type="dxa"/>
          </w:tcPr>
          <w:p w:rsidR="00EE2CE8" w:rsidRDefault="00EE2CE8" w:rsidP="006A5014">
            <w:pPr>
              <w:jc w:val="center"/>
            </w:pPr>
            <w:r>
              <w:t>15</w:t>
            </w:r>
          </w:p>
        </w:tc>
        <w:tc>
          <w:tcPr>
            <w:tcW w:w="1441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55В</w:t>
            </w:r>
          </w:p>
        </w:tc>
        <w:tc>
          <w:tcPr>
            <w:tcW w:w="1394" w:type="dxa"/>
          </w:tcPr>
          <w:p w:rsidR="00EE2CE8" w:rsidRDefault="00EE2CE8" w:rsidP="006A5014">
            <w:pPr>
              <w:jc w:val="center"/>
            </w:pPr>
            <w:r>
              <w:t>1000</w:t>
            </w:r>
          </w:p>
        </w:tc>
        <w:tc>
          <w:tcPr>
            <w:tcW w:w="1276" w:type="dxa"/>
          </w:tcPr>
          <w:p w:rsidR="00EE2CE8" w:rsidRDefault="00EE2CE8" w:rsidP="006A5014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</w:tbl>
    <w:p w:rsidR="00EE2CE8" w:rsidRDefault="00EE2CE8" w:rsidP="00EE2CE8"/>
    <w:p w:rsidR="00EE2CE8" w:rsidRDefault="00EE2CE8" w:rsidP="00EE2CE8"/>
    <w:p w:rsidR="00EE2CE8" w:rsidRDefault="00EE2CE8" w:rsidP="00EE2CE8"/>
    <w:p w:rsidR="00EE2CE8" w:rsidRDefault="00EE2CE8" w:rsidP="00EE2CE8"/>
    <w:p w:rsidR="00EE2CE8" w:rsidRDefault="00EE2CE8" w:rsidP="00EE2CE8"/>
    <w:p w:rsidR="00EE2CE8" w:rsidRDefault="00EE2CE8" w:rsidP="00EE2CE8">
      <w:pPr>
        <w:ind w:firstLine="567"/>
        <w:jc w:val="both"/>
      </w:pPr>
    </w:p>
    <w:p w:rsidR="00EE2CE8" w:rsidRDefault="00EE2CE8" w:rsidP="00EE2CE8">
      <w:pPr>
        <w:ind w:firstLine="567"/>
        <w:jc w:val="both"/>
      </w:pPr>
    </w:p>
    <w:p w:rsidR="00EE2CE8" w:rsidRDefault="00EE2CE8" w:rsidP="00EE2CE8">
      <w:pPr>
        <w:ind w:firstLine="567"/>
        <w:jc w:val="both"/>
      </w:pPr>
    </w:p>
    <w:p w:rsidR="00EE2CE8" w:rsidRDefault="00EE2CE8" w:rsidP="00EE2CE8">
      <w:pPr>
        <w:ind w:firstLine="567"/>
        <w:rPr>
          <w:b/>
        </w:rPr>
      </w:pPr>
      <w:r>
        <w:rPr>
          <w:b/>
        </w:rPr>
        <w:lastRenderedPageBreak/>
        <w:t>Т</w:t>
      </w:r>
      <w:r w:rsidRPr="004B61AC">
        <w:rPr>
          <w:b/>
        </w:rPr>
        <w:t>аблиц</w:t>
      </w:r>
      <w:r>
        <w:rPr>
          <w:b/>
        </w:rPr>
        <w:t>а</w:t>
      </w:r>
      <w:r w:rsidRPr="004B61AC">
        <w:rPr>
          <w:b/>
        </w:rPr>
        <w:t xml:space="preserve"> 4.2</w:t>
      </w:r>
      <w:r>
        <w:rPr>
          <w:b/>
        </w:rPr>
        <w:t xml:space="preserve"> (окончание)</w:t>
      </w:r>
    </w:p>
    <w:p w:rsidR="00EE2CE8" w:rsidRPr="004B61AC" w:rsidRDefault="00EE2CE8" w:rsidP="00EE2CE8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1"/>
        <w:gridCol w:w="1031"/>
        <w:gridCol w:w="1031"/>
        <w:gridCol w:w="1031"/>
        <w:gridCol w:w="1031"/>
        <w:gridCol w:w="1031"/>
        <w:gridCol w:w="1031"/>
        <w:gridCol w:w="1031"/>
        <w:gridCol w:w="1031"/>
      </w:tblGrid>
      <w:tr w:rsidR="00EE2CE8" w:rsidTr="006A5014">
        <w:tblPrEx>
          <w:tblCellMar>
            <w:top w:w="0" w:type="dxa"/>
            <w:bottom w:w="0" w:type="dxa"/>
          </w:tblCellMar>
        </w:tblPrEx>
        <w:trPr>
          <w:cantSplit/>
          <w:trHeight w:val="1134"/>
        </w:trPr>
        <w:tc>
          <w:tcPr>
            <w:tcW w:w="1031" w:type="dxa"/>
            <w:textDirection w:val="btLr"/>
          </w:tcPr>
          <w:p w:rsidR="00EE2CE8" w:rsidRDefault="00EE2CE8" w:rsidP="006A5014">
            <w:pPr>
              <w:ind w:left="113" w:right="113"/>
              <w:jc w:val="center"/>
              <w:rPr>
                <w:sz w:val="24"/>
              </w:rPr>
            </w:pPr>
          </w:p>
          <w:p w:rsidR="00EE2CE8" w:rsidRDefault="00EE2CE8" w:rsidP="006A5014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>В</w:t>
            </w:r>
            <w:r>
              <w:rPr>
                <w:sz w:val="24"/>
              </w:rPr>
              <w:t>а</w:t>
            </w:r>
            <w:r>
              <w:rPr>
                <w:sz w:val="24"/>
              </w:rPr>
              <w:t xml:space="preserve">риант  </w:t>
            </w:r>
          </w:p>
        </w:tc>
        <w:tc>
          <w:tcPr>
            <w:tcW w:w="1031" w:type="dxa"/>
            <w:textDirection w:val="btLr"/>
          </w:tcPr>
          <w:p w:rsidR="00EE2CE8" w:rsidRDefault="00EE2CE8" w:rsidP="006A5014">
            <w:pPr>
              <w:ind w:left="113" w:right="113"/>
              <w:rPr>
                <w:sz w:val="24"/>
              </w:rPr>
            </w:pPr>
            <w:r>
              <w:rPr>
                <w:sz w:val="24"/>
              </w:rPr>
              <w:t>Рисунок    сх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>мы</w:t>
            </w:r>
          </w:p>
        </w:tc>
        <w:tc>
          <w:tcPr>
            <w:tcW w:w="7217" w:type="dxa"/>
            <w:gridSpan w:val="7"/>
            <w:tcBorders>
              <w:bottom w:val="single" w:sz="4" w:space="0" w:color="auto"/>
            </w:tcBorders>
          </w:tcPr>
          <w:p w:rsidR="00EE2CE8" w:rsidRDefault="00EE2CE8" w:rsidP="006A5014">
            <w:pPr>
              <w:jc w:val="center"/>
            </w:pPr>
            <w:r>
              <w:t xml:space="preserve">Параметры элементов </w:t>
            </w:r>
            <w:r>
              <w:rPr>
                <w:i/>
                <w:lang w:val="en-US"/>
              </w:rPr>
              <w:t>R</w:t>
            </w:r>
            <w:r>
              <w:t>[Ом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L</w:t>
            </w:r>
            <w:r>
              <w:t>[</w:t>
            </w:r>
            <w:proofErr w:type="spellStart"/>
            <w:r>
              <w:t>мГн</w:t>
            </w:r>
            <w:proofErr w:type="spellEnd"/>
            <w:r>
              <w:t>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  <w:p w:rsidR="00EE2CE8" w:rsidRDefault="00EE2CE8" w:rsidP="006A5014">
            <w:pPr>
              <w:jc w:val="center"/>
            </w:pPr>
            <w:r>
              <w:t xml:space="preserve">Н  о  м  е  </w:t>
            </w:r>
            <w:proofErr w:type="gramStart"/>
            <w:r>
              <w:t>р</w:t>
            </w:r>
            <w:proofErr w:type="gramEnd"/>
            <w:r>
              <w:t xml:space="preserve">  а    в  е  т  в  е  й</w:t>
            </w:r>
          </w:p>
          <w:p w:rsidR="00EE2CE8" w:rsidRDefault="00EE2CE8" w:rsidP="006A5014">
            <w:pPr>
              <w:rPr>
                <w:vertAlign w:val="subscript"/>
                <w:lang w:val="en-US"/>
              </w:rPr>
            </w:pPr>
            <w:r>
              <w:t xml:space="preserve">     </w:t>
            </w:r>
            <w:r>
              <w:rPr>
                <w:lang w:val="en-US"/>
              </w:rPr>
              <w:t>1            2             3            4             5             6             7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i/>
                <w:lang w:val="en-US"/>
              </w:rPr>
              <w:t>R</w:t>
            </w:r>
            <w:r w:rsidRPr="004618CC">
              <w:rPr>
                <w:lang w:val="en-US"/>
              </w:rPr>
              <w:t>=7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7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C</w:t>
            </w:r>
            <w:r w:rsidRPr="004618CC">
              <w:rPr>
                <w:b w:val="0"/>
              </w:rPr>
              <w:t>=6,7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R</w:t>
            </w:r>
            <w:r w:rsidRPr="004618CC">
              <w:rPr>
                <w:b w:val="0"/>
              </w:rPr>
              <w:t>=75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</w:pPr>
            <w: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L</w:t>
            </w:r>
            <w:r w:rsidRPr="004618CC">
              <w:rPr>
                <w:b w:val="0"/>
              </w:rPr>
              <w:t>=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L</w:t>
            </w:r>
            <w:r w:rsidRPr="004618CC">
              <w:rPr>
                <w:b w:val="0"/>
              </w:rPr>
              <w:t>=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C</w:t>
            </w:r>
            <w:r w:rsidRPr="004618CC">
              <w:rPr>
                <w:b w:val="0"/>
              </w:rPr>
              <w:t>=1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4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7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7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2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R</w:t>
            </w:r>
            <w:r w:rsidRPr="004618CC">
              <w:rPr>
                <w:b w:val="0"/>
              </w:rPr>
              <w:t>=37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2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2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7</w:t>
            </w:r>
            <w:proofErr w:type="gramStart"/>
            <w:r w:rsidRPr="004618CC">
              <w:rPr>
                <w:b w:val="0"/>
                <w:lang w:val="en-US"/>
              </w:rPr>
              <w:t>,5</w:t>
            </w:r>
            <w:proofErr w:type="gramEnd"/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7</w:t>
            </w:r>
            <w:proofErr w:type="gramStart"/>
            <w:r w:rsidRPr="004618CC">
              <w:rPr>
                <w:b w:val="0"/>
                <w:lang w:val="en-US"/>
              </w:rPr>
              <w:t>,5</w:t>
            </w:r>
            <w:proofErr w:type="gramEnd"/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8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8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0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2,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2,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8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3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25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3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250</w:t>
            </w:r>
          </w:p>
        </w:tc>
        <w:tc>
          <w:tcPr>
            <w:tcW w:w="1031" w:type="dxa"/>
          </w:tcPr>
          <w:p w:rsidR="00EE2CE8" w:rsidRDefault="00EE2CE8" w:rsidP="006A5014">
            <w:pPr>
              <w:pStyle w:val="1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3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2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1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1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4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vertAlign w:val="superscript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10</w:t>
            </w:r>
            <w:r w:rsidRPr="004618CC">
              <w:rPr>
                <w:b w:val="0"/>
                <w:vertAlign w:val="superscript"/>
                <w:lang w:val="en-US"/>
              </w:rPr>
              <w:t>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vertAlign w:val="superscript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10</w:t>
            </w:r>
            <w:r w:rsidRPr="004618CC">
              <w:rPr>
                <w:b w:val="0"/>
                <w:vertAlign w:val="superscript"/>
                <w:lang w:val="en-US"/>
              </w:rPr>
              <w:t>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4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3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2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24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24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8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2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8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7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7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6</w:t>
            </w:r>
            <w:proofErr w:type="gramStart"/>
            <w:r w:rsidRPr="004618CC">
              <w:rPr>
                <w:b w:val="0"/>
                <w:lang w:val="en-US"/>
              </w:rPr>
              <w:t>,7</w:t>
            </w:r>
            <w:proofErr w:type="gramEnd"/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70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3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25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3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25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35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8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8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8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i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=</w:t>
            </w:r>
            <w:r w:rsidRPr="004618CC">
              <w:rPr>
                <w:b w:val="0"/>
                <w:lang w:val="en-US"/>
              </w:rPr>
              <w:t>1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1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1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0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L</w:t>
            </w:r>
            <w:r w:rsidRPr="004618CC">
              <w:rPr>
                <w:b w:val="0"/>
              </w:rPr>
              <w:t>=2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R</w:t>
            </w:r>
            <w:r w:rsidRPr="004618CC">
              <w:rPr>
                <w:b w:val="0"/>
              </w:rPr>
              <w:t>=96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33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333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75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167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</w:t>
            </w:r>
            <w:proofErr w:type="gramStart"/>
            <w:r w:rsidRPr="004618CC">
              <w:rPr>
                <w:b w:val="0"/>
                <w:lang w:val="en-US"/>
              </w:rPr>
              <w:t>,5</w:t>
            </w:r>
            <w:proofErr w:type="gramEnd"/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4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</w:t>
            </w:r>
            <w:proofErr w:type="gramStart"/>
            <w:r w:rsidRPr="004618CC">
              <w:rPr>
                <w:b w:val="0"/>
                <w:lang w:val="en-US"/>
              </w:rPr>
              <w:t>,25</w:t>
            </w:r>
            <w:proofErr w:type="gramEnd"/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</w:t>
            </w:r>
            <w:proofErr w:type="gramStart"/>
            <w:r w:rsidRPr="004618CC">
              <w:rPr>
                <w:b w:val="0"/>
                <w:lang w:val="en-US"/>
              </w:rPr>
              <w:t>,35</w:t>
            </w:r>
            <w:proofErr w:type="gramEnd"/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0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9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9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9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</w:pPr>
            <w:r>
              <w:t>2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2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4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4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</w:rPr>
            </w:pPr>
            <w:r w:rsidRPr="004618CC">
              <w:rPr>
                <w:b w:val="0"/>
                <w:i/>
              </w:rPr>
              <w:t>R</w:t>
            </w:r>
            <w:r w:rsidRPr="004618CC">
              <w:rPr>
                <w:b w:val="0"/>
              </w:rPr>
              <w:t>=100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2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2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L</w:t>
            </w:r>
            <w:r w:rsidRPr="004618CC">
              <w:rPr>
                <w:b w:val="0"/>
                <w:lang w:val="en-US"/>
              </w:rPr>
              <w:t>=15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lang w:val="en-US"/>
              </w:rPr>
              <w:t>C=500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jc w:val="center"/>
              <w:rPr>
                <w:lang w:val="en-US"/>
              </w:rPr>
            </w:pPr>
            <w:r w:rsidRPr="004618CC"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Pr="004618CC" w:rsidRDefault="00EE2CE8" w:rsidP="006A5014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2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</w:t>
            </w:r>
            <w:r>
              <w:rPr>
                <w:lang w:val="en-US"/>
              </w:rPr>
              <w:t>=4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0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4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0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0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2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L=</w:t>
            </w:r>
            <w:r>
              <w:rPr>
                <w:lang w:val="en-US"/>
              </w:rPr>
              <w:t>2</w:t>
            </w:r>
          </w:p>
        </w:tc>
      </w:tr>
      <w:tr w:rsidR="00EE2CE8" w:rsidTr="006A5014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10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C=</w:t>
            </w:r>
            <w:r>
              <w:rPr>
                <w:lang w:val="en-US"/>
              </w:rPr>
              <w:t>100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R=</w:t>
            </w:r>
            <w:r>
              <w:rPr>
                <w:lang w:val="en-US"/>
              </w:rPr>
              <w:t>15</w:t>
            </w:r>
          </w:p>
        </w:tc>
        <w:tc>
          <w:tcPr>
            <w:tcW w:w="1031" w:type="dxa"/>
          </w:tcPr>
          <w:p w:rsidR="00EE2CE8" w:rsidRDefault="00EE2CE8" w:rsidP="006A5014">
            <w:pPr>
              <w:jc w:val="center"/>
              <w:rPr>
                <w:lang w:val="en-US"/>
              </w:rPr>
            </w:pPr>
          </w:p>
        </w:tc>
      </w:tr>
    </w:tbl>
    <w:p w:rsidR="00CF7146" w:rsidRDefault="00CF7146"/>
    <w:sectPr w:rsidR="00CF71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EB4673"/>
    <w:multiLevelType w:val="hybridMultilevel"/>
    <w:tmpl w:val="F992EE82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2CE8"/>
    <w:rsid w:val="000002B9"/>
    <w:rsid w:val="00011870"/>
    <w:rsid w:val="00015436"/>
    <w:rsid w:val="000172E8"/>
    <w:rsid w:val="00043987"/>
    <w:rsid w:val="00054707"/>
    <w:rsid w:val="00062CB3"/>
    <w:rsid w:val="000813E9"/>
    <w:rsid w:val="000841B9"/>
    <w:rsid w:val="000905FA"/>
    <w:rsid w:val="0009729C"/>
    <w:rsid w:val="000A42EE"/>
    <w:rsid w:val="000C3713"/>
    <w:rsid w:val="000F29ED"/>
    <w:rsid w:val="000F378D"/>
    <w:rsid w:val="001065E9"/>
    <w:rsid w:val="00112BAE"/>
    <w:rsid w:val="00114BF1"/>
    <w:rsid w:val="001157C2"/>
    <w:rsid w:val="0011655F"/>
    <w:rsid w:val="001173C5"/>
    <w:rsid w:val="00121B96"/>
    <w:rsid w:val="00134A75"/>
    <w:rsid w:val="0013599A"/>
    <w:rsid w:val="001577C2"/>
    <w:rsid w:val="00157F81"/>
    <w:rsid w:val="00160792"/>
    <w:rsid w:val="00161985"/>
    <w:rsid w:val="001752F9"/>
    <w:rsid w:val="00183EE4"/>
    <w:rsid w:val="00184449"/>
    <w:rsid w:val="00197561"/>
    <w:rsid w:val="001A23C0"/>
    <w:rsid w:val="001A4EDB"/>
    <w:rsid w:val="001A6287"/>
    <w:rsid w:val="001B034D"/>
    <w:rsid w:val="001D5893"/>
    <w:rsid w:val="001E0E87"/>
    <w:rsid w:val="001E2B77"/>
    <w:rsid w:val="001F4930"/>
    <w:rsid w:val="00201153"/>
    <w:rsid w:val="00203069"/>
    <w:rsid w:val="00210B78"/>
    <w:rsid w:val="00211CEB"/>
    <w:rsid w:val="00221668"/>
    <w:rsid w:val="002275AE"/>
    <w:rsid w:val="00232EEB"/>
    <w:rsid w:val="00240DA6"/>
    <w:rsid w:val="00246070"/>
    <w:rsid w:val="00255D63"/>
    <w:rsid w:val="002918EA"/>
    <w:rsid w:val="002B1958"/>
    <w:rsid w:val="002B1F26"/>
    <w:rsid w:val="002B36CA"/>
    <w:rsid w:val="002E2F48"/>
    <w:rsid w:val="00303EA4"/>
    <w:rsid w:val="00311673"/>
    <w:rsid w:val="00321AAD"/>
    <w:rsid w:val="00331C78"/>
    <w:rsid w:val="00340843"/>
    <w:rsid w:val="00376439"/>
    <w:rsid w:val="00380727"/>
    <w:rsid w:val="00380C96"/>
    <w:rsid w:val="00392B06"/>
    <w:rsid w:val="00395FB2"/>
    <w:rsid w:val="003B5295"/>
    <w:rsid w:val="003C1563"/>
    <w:rsid w:val="003C762D"/>
    <w:rsid w:val="003E1320"/>
    <w:rsid w:val="003E15CC"/>
    <w:rsid w:val="003E309D"/>
    <w:rsid w:val="003E42BE"/>
    <w:rsid w:val="003E5297"/>
    <w:rsid w:val="004063E0"/>
    <w:rsid w:val="004108E5"/>
    <w:rsid w:val="004205D7"/>
    <w:rsid w:val="0042328D"/>
    <w:rsid w:val="00454DD0"/>
    <w:rsid w:val="004560EE"/>
    <w:rsid w:val="00461CBB"/>
    <w:rsid w:val="004738F6"/>
    <w:rsid w:val="00481811"/>
    <w:rsid w:val="00482FE7"/>
    <w:rsid w:val="004A3E2C"/>
    <w:rsid w:val="004A3E9F"/>
    <w:rsid w:val="004B73E9"/>
    <w:rsid w:val="004C488D"/>
    <w:rsid w:val="004D4122"/>
    <w:rsid w:val="005067E7"/>
    <w:rsid w:val="005121FA"/>
    <w:rsid w:val="00515678"/>
    <w:rsid w:val="005169AE"/>
    <w:rsid w:val="00524E15"/>
    <w:rsid w:val="005428CB"/>
    <w:rsid w:val="00546405"/>
    <w:rsid w:val="00553150"/>
    <w:rsid w:val="005614A6"/>
    <w:rsid w:val="005714FA"/>
    <w:rsid w:val="005959A6"/>
    <w:rsid w:val="005B0CE6"/>
    <w:rsid w:val="005B1961"/>
    <w:rsid w:val="005B3466"/>
    <w:rsid w:val="005C3680"/>
    <w:rsid w:val="005F69F3"/>
    <w:rsid w:val="00605B1D"/>
    <w:rsid w:val="006103FE"/>
    <w:rsid w:val="00633A51"/>
    <w:rsid w:val="00647D13"/>
    <w:rsid w:val="006525B5"/>
    <w:rsid w:val="006607DA"/>
    <w:rsid w:val="0067378E"/>
    <w:rsid w:val="006757AF"/>
    <w:rsid w:val="006950BF"/>
    <w:rsid w:val="0069573E"/>
    <w:rsid w:val="00696869"/>
    <w:rsid w:val="006A0ED9"/>
    <w:rsid w:val="006A1D6F"/>
    <w:rsid w:val="006A3CB7"/>
    <w:rsid w:val="006B2C87"/>
    <w:rsid w:val="006C48BA"/>
    <w:rsid w:val="006E3904"/>
    <w:rsid w:val="006F00B5"/>
    <w:rsid w:val="006F09BD"/>
    <w:rsid w:val="006F49F5"/>
    <w:rsid w:val="006F507E"/>
    <w:rsid w:val="006F5675"/>
    <w:rsid w:val="006F7BEC"/>
    <w:rsid w:val="00703C59"/>
    <w:rsid w:val="00707A40"/>
    <w:rsid w:val="00716797"/>
    <w:rsid w:val="00717A3B"/>
    <w:rsid w:val="0072006D"/>
    <w:rsid w:val="00721D27"/>
    <w:rsid w:val="007250CC"/>
    <w:rsid w:val="00730978"/>
    <w:rsid w:val="00732AA2"/>
    <w:rsid w:val="00734342"/>
    <w:rsid w:val="0073514D"/>
    <w:rsid w:val="007370D7"/>
    <w:rsid w:val="0074177A"/>
    <w:rsid w:val="00741E1C"/>
    <w:rsid w:val="0078314A"/>
    <w:rsid w:val="00787041"/>
    <w:rsid w:val="007935FE"/>
    <w:rsid w:val="007973C0"/>
    <w:rsid w:val="007A4C99"/>
    <w:rsid w:val="007A73DE"/>
    <w:rsid w:val="007B3439"/>
    <w:rsid w:val="007B5C97"/>
    <w:rsid w:val="007C03EF"/>
    <w:rsid w:val="007D5C09"/>
    <w:rsid w:val="007D65D9"/>
    <w:rsid w:val="007F2A9E"/>
    <w:rsid w:val="007F6489"/>
    <w:rsid w:val="0082157D"/>
    <w:rsid w:val="008242EA"/>
    <w:rsid w:val="008244BA"/>
    <w:rsid w:val="008415B1"/>
    <w:rsid w:val="00842CD7"/>
    <w:rsid w:val="008566AE"/>
    <w:rsid w:val="00867F27"/>
    <w:rsid w:val="008722AF"/>
    <w:rsid w:val="00881655"/>
    <w:rsid w:val="00890C93"/>
    <w:rsid w:val="008A2DA0"/>
    <w:rsid w:val="008A56F5"/>
    <w:rsid w:val="008B09CB"/>
    <w:rsid w:val="008D654F"/>
    <w:rsid w:val="008E77AF"/>
    <w:rsid w:val="008F41DF"/>
    <w:rsid w:val="00903A7B"/>
    <w:rsid w:val="00923879"/>
    <w:rsid w:val="00927908"/>
    <w:rsid w:val="00933462"/>
    <w:rsid w:val="00940E48"/>
    <w:rsid w:val="009536E7"/>
    <w:rsid w:val="00963074"/>
    <w:rsid w:val="00970BF4"/>
    <w:rsid w:val="00970D26"/>
    <w:rsid w:val="00976485"/>
    <w:rsid w:val="00977568"/>
    <w:rsid w:val="009834FA"/>
    <w:rsid w:val="009B136E"/>
    <w:rsid w:val="009C492F"/>
    <w:rsid w:val="009D458B"/>
    <w:rsid w:val="009D5D03"/>
    <w:rsid w:val="009E5050"/>
    <w:rsid w:val="009E5071"/>
    <w:rsid w:val="009F074F"/>
    <w:rsid w:val="00A00F24"/>
    <w:rsid w:val="00A0777B"/>
    <w:rsid w:val="00A12982"/>
    <w:rsid w:val="00A1409C"/>
    <w:rsid w:val="00A17629"/>
    <w:rsid w:val="00A2798F"/>
    <w:rsid w:val="00A410F4"/>
    <w:rsid w:val="00A53685"/>
    <w:rsid w:val="00A57F89"/>
    <w:rsid w:val="00A62394"/>
    <w:rsid w:val="00A86968"/>
    <w:rsid w:val="00A963E5"/>
    <w:rsid w:val="00AA186C"/>
    <w:rsid w:val="00AA1903"/>
    <w:rsid w:val="00AA2446"/>
    <w:rsid w:val="00AB42A0"/>
    <w:rsid w:val="00AB43E7"/>
    <w:rsid w:val="00AB4504"/>
    <w:rsid w:val="00AF5045"/>
    <w:rsid w:val="00B00739"/>
    <w:rsid w:val="00B26177"/>
    <w:rsid w:val="00B37AA0"/>
    <w:rsid w:val="00B411F9"/>
    <w:rsid w:val="00B44962"/>
    <w:rsid w:val="00B51F2B"/>
    <w:rsid w:val="00B52411"/>
    <w:rsid w:val="00B53759"/>
    <w:rsid w:val="00B710D5"/>
    <w:rsid w:val="00B719AB"/>
    <w:rsid w:val="00B74DE3"/>
    <w:rsid w:val="00B7594C"/>
    <w:rsid w:val="00B8186C"/>
    <w:rsid w:val="00B8392F"/>
    <w:rsid w:val="00BA5BCA"/>
    <w:rsid w:val="00BA73E2"/>
    <w:rsid w:val="00BB3F0E"/>
    <w:rsid w:val="00BB41FF"/>
    <w:rsid w:val="00BB7A7C"/>
    <w:rsid w:val="00BC0AFE"/>
    <w:rsid w:val="00BF10C2"/>
    <w:rsid w:val="00C25348"/>
    <w:rsid w:val="00C277B8"/>
    <w:rsid w:val="00C51357"/>
    <w:rsid w:val="00C61199"/>
    <w:rsid w:val="00C82CAC"/>
    <w:rsid w:val="00C840D9"/>
    <w:rsid w:val="00CA776C"/>
    <w:rsid w:val="00CB372B"/>
    <w:rsid w:val="00CC6B48"/>
    <w:rsid w:val="00CD0048"/>
    <w:rsid w:val="00CF7146"/>
    <w:rsid w:val="00D02DA7"/>
    <w:rsid w:val="00D17806"/>
    <w:rsid w:val="00D2432A"/>
    <w:rsid w:val="00D458A6"/>
    <w:rsid w:val="00D525F6"/>
    <w:rsid w:val="00D55728"/>
    <w:rsid w:val="00D664C7"/>
    <w:rsid w:val="00D75F1B"/>
    <w:rsid w:val="00D971B9"/>
    <w:rsid w:val="00DB31FE"/>
    <w:rsid w:val="00DC52FF"/>
    <w:rsid w:val="00DC6F5C"/>
    <w:rsid w:val="00DD036C"/>
    <w:rsid w:val="00DF3B83"/>
    <w:rsid w:val="00DF678A"/>
    <w:rsid w:val="00E06A3D"/>
    <w:rsid w:val="00E13995"/>
    <w:rsid w:val="00E156F0"/>
    <w:rsid w:val="00E1634B"/>
    <w:rsid w:val="00E2232C"/>
    <w:rsid w:val="00E505A8"/>
    <w:rsid w:val="00E53739"/>
    <w:rsid w:val="00E54634"/>
    <w:rsid w:val="00E551BA"/>
    <w:rsid w:val="00E61B3E"/>
    <w:rsid w:val="00E76EA2"/>
    <w:rsid w:val="00E833FF"/>
    <w:rsid w:val="00E9379C"/>
    <w:rsid w:val="00EA0532"/>
    <w:rsid w:val="00EA19BD"/>
    <w:rsid w:val="00EA3AC7"/>
    <w:rsid w:val="00ED42FC"/>
    <w:rsid w:val="00EE2CE8"/>
    <w:rsid w:val="00F146F5"/>
    <w:rsid w:val="00F203D1"/>
    <w:rsid w:val="00F253A5"/>
    <w:rsid w:val="00F30D3B"/>
    <w:rsid w:val="00F37432"/>
    <w:rsid w:val="00F40E7F"/>
    <w:rsid w:val="00F52A99"/>
    <w:rsid w:val="00F556F9"/>
    <w:rsid w:val="00F650AB"/>
    <w:rsid w:val="00FA2892"/>
    <w:rsid w:val="00FA663A"/>
    <w:rsid w:val="00FB0F30"/>
    <w:rsid w:val="00FB3C31"/>
    <w:rsid w:val="00FB5CB7"/>
    <w:rsid w:val="00FC1C7C"/>
    <w:rsid w:val="00FF7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CE8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EE2CE8"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E2CE8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2CE8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EE2CE8"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E2CE8"/>
    <w:rPr>
      <w:rFonts w:ascii="Times New Roman" w:eastAsia="Times New Roman" w:hAnsi="Times New Roman" w:cs="Times New Roman"/>
      <w:b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46</Words>
  <Characters>3114</Characters>
  <Application>Microsoft Office Word</Application>
  <DocSecurity>0</DocSecurity>
  <Lines>25</Lines>
  <Paragraphs>7</Paragraphs>
  <ScaleCrop>false</ScaleCrop>
  <Company>SPecialiST RePack</Company>
  <LinksUpToDate>false</LinksUpToDate>
  <CharactersWithSpaces>3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</cp:revision>
  <dcterms:created xsi:type="dcterms:W3CDTF">2013-01-27T17:38:00Z</dcterms:created>
  <dcterms:modified xsi:type="dcterms:W3CDTF">2013-01-27T17:40:00Z</dcterms:modified>
</cp:coreProperties>
</file>